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09CD" w:rsidRDefault="009509CD" w:rsidP="009509CD">
      <w:pPr>
        <w:tabs>
          <w:tab w:val="left" w:pos="4706"/>
          <w:tab w:val="right" w:pos="7740"/>
        </w:tabs>
        <w:ind w:right="3"/>
        <w:rPr>
          <w:b/>
          <w:szCs w:val="22"/>
        </w:rPr>
      </w:pPr>
      <w:r w:rsidRPr="007936BA">
        <w:rPr>
          <w:b/>
          <w:szCs w:val="22"/>
        </w:rPr>
        <w:tab/>
      </w:r>
      <w:r w:rsidRPr="007936BA">
        <w:rPr>
          <w:b/>
          <w:szCs w:val="22"/>
        </w:rPr>
        <w:tab/>
      </w:r>
    </w:p>
    <w:p w:rsidR="009509CD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CA0B60" w:rsidRDefault="0027664F" w:rsidP="009509CD">
      <w:pPr>
        <w:tabs>
          <w:tab w:val="left" w:pos="4706"/>
          <w:tab w:val="right" w:pos="7740"/>
        </w:tabs>
        <w:ind w:right="3"/>
        <w:rPr>
          <w:szCs w:val="22"/>
        </w:rPr>
      </w:pPr>
      <w:r>
        <w:rPr>
          <w:noProof/>
          <w:szCs w:val="22"/>
          <w:lang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480945</wp:posOffset>
            </wp:positionH>
            <wp:positionV relativeFrom="paragraph">
              <wp:posOffset>26670</wp:posOffset>
            </wp:positionV>
            <wp:extent cx="942975" cy="1571625"/>
            <wp:effectExtent l="19050" t="0" r="9525" b="0"/>
            <wp:wrapSquare wrapText="bothSides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9509CD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9509CD" w:rsidRPr="007936BA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9509CD" w:rsidRPr="007936BA" w:rsidRDefault="009509CD" w:rsidP="009509CD">
      <w:pPr>
        <w:rPr>
          <w:szCs w:val="22"/>
        </w:rPr>
      </w:pPr>
    </w:p>
    <w:p w:rsidR="009509CD" w:rsidRPr="007936BA" w:rsidRDefault="009509CD" w:rsidP="009509CD">
      <w:pPr>
        <w:rPr>
          <w:szCs w:val="22"/>
        </w:rPr>
      </w:pPr>
    </w:p>
    <w:p w:rsidR="009509CD" w:rsidRPr="007936BA" w:rsidRDefault="009509CD" w:rsidP="009509CD">
      <w:pPr>
        <w:tabs>
          <w:tab w:val="right" w:pos="7830"/>
          <w:tab w:val="right" w:pos="9360"/>
        </w:tabs>
        <w:rPr>
          <w:szCs w:val="22"/>
        </w:rPr>
      </w:pPr>
    </w:p>
    <w:p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27664F" w:rsidRDefault="0027664F" w:rsidP="0027664F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Hale School</w:t>
      </w:r>
    </w:p>
    <w:p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27664F" w:rsidRDefault="0027664F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27664F" w:rsidRDefault="0027664F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D1654B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MATHEMATICS</w:t>
      </w:r>
      <w:r>
        <w:rPr>
          <w:rFonts w:cs="Arial"/>
          <w:b/>
          <w:bCs/>
          <w:sz w:val="36"/>
          <w:szCs w:val="36"/>
        </w:rPr>
        <w:t xml:space="preserve"> </w:t>
      </w:r>
    </w:p>
    <w:p w:rsidR="00F10CB5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SPECIALIST</w:t>
      </w:r>
    </w:p>
    <w:p w:rsidR="00F10CB5" w:rsidRPr="00C76CC8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3C</w:t>
      </w:r>
      <w:r w:rsidR="0027664F">
        <w:rPr>
          <w:rFonts w:cs="Arial"/>
          <w:b/>
          <w:bCs/>
          <w:sz w:val="36"/>
          <w:szCs w:val="36"/>
        </w:rPr>
        <w:t>D</w:t>
      </w:r>
    </w:p>
    <w:p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8F2848" w:rsidRDefault="00205142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Semester </w:t>
      </w:r>
      <w:r w:rsidR="0027664F">
        <w:rPr>
          <w:b/>
          <w:bCs/>
          <w:iCs/>
          <w:sz w:val="28"/>
          <w:szCs w:val="28"/>
        </w:rPr>
        <w:t>Two</w:t>
      </w:r>
      <w:r>
        <w:rPr>
          <w:b/>
          <w:bCs/>
          <w:iCs/>
          <w:sz w:val="28"/>
          <w:szCs w:val="28"/>
        </w:rPr>
        <w:t xml:space="preserve"> Examination</w:t>
      </w:r>
      <w:r w:rsidR="00C43600">
        <w:rPr>
          <w:b/>
          <w:bCs/>
          <w:iCs/>
          <w:sz w:val="28"/>
          <w:szCs w:val="28"/>
        </w:rPr>
        <w:t xml:space="preserve"> 2010</w:t>
      </w:r>
    </w:p>
    <w:p w:rsidR="009509CD" w:rsidRPr="00F10CB5" w:rsidRDefault="00F10CB5" w:rsidP="00F10CB5">
      <w:pPr>
        <w:spacing w:before="120"/>
        <w:jc w:val="center"/>
        <w:outlineLvl w:val="4"/>
        <w:rPr>
          <w:b/>
          <w:bCs/>
          <w:iCs/>
          <w:sz w:val="44"/>
          <w:szCs w:val="44"/>
        </w:rPr>
      </w:pPr>
      <w:r w:rsidRPr="00F10CB5">
        <w:rPr>
          <w:b/>
          <w:bCs/>
          <w:iCs/>
          <w:sz w:val="44"/>
          <w:szCs w:val="44"/>
        </w:rPr>
        <w:t>MARKING KEY and SOLUTIONS</w:t>
      </w:r>
    </w:p>
    <w:p w:rsidR="009509CD" w:rsidRPr="007936BA" w:rsidRDefault="009509CD" w:rsidP="00F10CB5">
      <w:pPr>
        <w:jc w:val="center"/>
        <w:rPr>
          <w:szCs w:val="22"/>
        </w:rPr>
      </w:pPr>
    </w:p>
    <w:p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p w:rsidR="009509CD" w:rsidRPr="007936BA" w:rsidRDefault="009509CD" w:rsidP="00F10CB5">
      <w:pPr>
        <w:tabs>
          <w:tab w:val="right" w:pos="9360"/>
        </w:tabs>
        <w:jc w:val="center"/>
        <w:rPr>
          <w:rFonts w:cs="Arial"/>
          <w:szCs w:val="22"/>
        </w:rPr>
      </w:pPr>
    </w:p>
    <w:p w:rsidR="002236ED" w:rsidRPr="007936BA" w:rsidRDefault="002236ED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:rsidR="009509CD" w:rsidRDefault="00167D6A" w:rsidP="00F10CB5">
      <w:pPr>
        <w:tabs>
          <w:tab w:val="right" w:pos="9360"/>
        </w:tabs>
        <w:jc w:val="center"/>
        <w:rPr>
          <w:rFonts w:cs="Arial"/>
          <w:b/>
          <w:bCs/>
          <w:sz w:val="28"/>
          <w:szCs w:val="28"/>
        </w:rPr>
      </w:pPr>
      <w:r>
        <w:rPr>
          <w:rFonts w:cs="Arial"/>
          <w:b/>
          <w:bCs/>
          <w:sz w:val="28"/>
          <w:szCs w:val="28"/>
        </w:rPr>
        <w:t>Section One</w:t>
      </w:r>
    </w:p>
    <w:p w:rsidR="00167D6A" w:rsidRPr="009301DB" w:rsidRDefault="00E969B8" w:rsidP="00F10CB5">
      <w:pPr>
        <w:tabs>
          <w:tab w:val="right" w:pos="9360"/>
        </w:tabs>
        <w:jc w:val="center"/>
        <w:rPr>
          <w:rFonts w:cs="Arial"/>
          <w:b/>
          <w:bCs/>
          <w:sz w:val="48"/>
          <w:szCs w:val="48"/>
        </w:rPr>
      </w:pPr>
      <w:r w:rsidRPr="009301DB">
        <w:rPr>
          <w:rFonts w:cs="Arial"/>
          <w:b/>
          <w:bCs/>
          <w:sz w:val="48"/>
          <w:szCs w:val="48"/>
        </w:rPr>
        <w:t>Calculator-</w:t>
      </w:r>
      <w:r w:rsidR="002628E5">
        <w:rPr>
          <w:rFonts w:cs="Arial"/>
          <w:b/>
          <w:bCs/>
          <w:sz w:val="48"/>
          <w:szCs w:val="48"/>
        </w:rPr>
        <w:t>F</w:t>
      </w:r>
      <w:r w:rsidRPr="009301DB">
        <w:rPr>
          <w:rFonts w:cs="Arial"/>
          <w:b/>
          <w:bCs/>
          <w:sz w:val="48"/>
          <w:szCs w:val="48"/>
        </w:rPr>
        <w:t>ree</w:t>
      </w:r>
    </w:p>
    <w:p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p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tbl>
      <w:tblPr>
        <w:tblW w:w="8363" w:type="dxa"/>
        <w:tblInd w:w="1101" w:type="dxa"/>
        <w:tblLayout w:type="fixed"/>
        <w:tblLook w:val="0000"/>
      </w:tblPr>
      <w:tblGrid>
        <w:gridCol w:w="8363"/>
      </w:tblGrid>
      <w:tr w:rsidR="00C76CC8" w:rsidRPr="007936BA">
        <w:trPr>
          <w:trHeight w:val="540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76CC8" w:rsidRDefault="00C76CC8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5B4183" w:rsidRDefault="005B4183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Pr="007936BA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6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Find the anti-derivative :</w:t>
      </w: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position w:val="-24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r w:rsidRPr="005E580E">
        <w:rPr>
          <w:rFonts w:ascii="Arial" w:hAnsi="Arial" w:cs="Arial"/>
          <w:position w:val="-16"/>
        </w:rPr>
        <w:object w:dxaOrig="9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3.25pt" o:ole="">
            <v:imagedata r:id="rId12" o:title=""/>
          </v:shape>
          <o:OLEObject Type="Embed" ProgID="Equation.DSMT4" ShapeID="_x0000_i1025" DrawAspect="Content" ObjectID="_1346680027" r:id="rId13"/>
        </w:object>
      </w:r>
    </w:p>
    <w:p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  <w:r w:rsidRPr="00F53FEB">
        <w:rPr>
          <w:rFonts w:ascii="Arial" w:hAnsi="Arial" w:cs="Arial"/>
          <w:bCs/>
          <w:i w:val="0"/>
          <w:szCs w:val="22"/>
        </w:rPr>
        <w:t>[2 marks]</w:t>
      </w: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F85486" w:rsidTr="00950B3A">
        <w:tc>
          <w:tcPr>
            <w:tcW w:w="8647" w:type="dxa"/>
            <w:vAlign w:val="center"/>
          </w:tcPr>
          <w:p w:rsidR="00F85486" w:rsidRPr="0086289D" w:rsidRDefault="00F85486" w:rsidP="00950B3A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85486" w:rsidTr="00950B3A">
        <w:trPr>
          <w:trHeight w:val="227"/>
        </w:trPr>
        <w:tc>
          <w:tcPr>
            <w:tcW w:w="8647" w:type="dxa"/>
          </w:tcPr>
          <w:p w:rsidR="00F85486" w:rsidRPr="00950B3A" w:rsidRDefault="00950B3A" w:rsidP="00210C3B">
            <w:pPr>
              <w:pStyle w:val="BodyText"/>
              <w:tabs>
                <w:tab w:val="left" w:pos="720"/>
              </w:tabs>
              <w:rPr>
                <w:rFonts w:ascii="Arial" w:hAnsi="Arial" w:cs="Arial"/>
                <w:position w:val="-16"/>
              </w:rPr>
            </w:pPr>
            <w:r w:rsidRPr="005E580E">
              <w:rPr>
                <w:rFonts w:ascii="Arial" w:hAnsi="Arial" w:cs="Arial"/>
                <w:position w:val="-16"/>
              </w:rPr>
              <w:object w:dxaOrig="980" w:dyaOrig="460">
                <v:shape id="_x0000_i1026" type="#_x0000_t75" style="width:48.75pt;height:23.25pt" o:ole="">
                  <v:imagedata r:id="rId12" o:title=""/>
                </v:shape>
                <o:OLEObject Type="Embed" ProgID="Equation.DSMT4" ShapeID="_x0000_i1026" DrawAspect="Content" ObjectID="_1346680028" r:id="rId14"/>
              </w:object>
            </w:r>
            <w:r w:rsidR="00210C3B">
              <w:rPr>
                <w:rFonts w:ascii="Arial" w:hAnsi="Arial" w:cs="Arial"/>
                <w:position w:val="-16"/>
              </w:rPr>
              <w:t xml:space="preserve">  </w:t>
            </w:r>
            <w:r>
              <w:rPr>
                <w:rFonts w:ascii="Arial" w:hAnsi="Arial" w:cs="Arial"/>
                <w:position w:val="-16"/>
              </w:rPr>
              <w:t xml:space="preserve"> </w:t>
            </w:r>
            <w:r w:rsidR="00210C3B">
              <w:rPr>
                <w:rFonts w:ascii="Arial" w:hAnsi="Arial" w:cs="Arial"/>
                <w:bCs/>
                <w:i w:val="0"/>
                <w:szCs w:val="22"/>
              </w:rPr>
              <w:t>=     x .</w:t>
            </w:r>
            <w:r w:rsidR="00210C3B" w:rsidRPr="005E580E">
              <w:rPr>
                <w:rFonts w:ascii="Arial" w:hAnsi="Arial" w:cs="Arial"/>
                <w:position w:val="-16"/>
              </w:rPr>
              <w:t xml:space="preserve"> </w:t>
            </w:r>
            <w:r w:rsidR="008C654E" w:rsidRPr="00210C3B">
              <w:rPr>
                <w:rFonts w:ascii="Arial" w:hAnsi="Arial" w:cs="Arial"/>
                <w:position w:val="-24"/>
              </w:rPr>
              <w:object w:dxaOrig="520" w:dyaOrig="680">
                <v:shape id="_x0000_i1027" type="#_x0000_t75" style="width:26.25pt;height:34.5pt" o:ole="">
                  <v:imagedata r:id="rId15" o:title=""/>
                </v:shape>
                <o:OLEObject Type="Embed" ProgID="Equation.DSMT4" ShapeID="_x0000_i1027" DrawAspect="Content" ObjectID="_1346680029" r:id="rId16"/>
              </w:object>
            </w:r>
            <w:r w:rsidR="00210C3B">
              <w:rPr>
                <w:rFonts w:ascii="Arial" w:hAnsi="Arial" w:cs="Arial"/>
                <w:bCs/>
                <w:i w:val="0"/>
                <w:szCs w:val="22"/>
              </w:rPr>
              <w:t xml:space="preserve">   +  c     =     </w:t>
            </w:r>
            <w:r w:rsidR="00210C3B" w:rsidRPr="00210C3B">
              <w:rPr>
                <w:rFonts w:ascii="Arial" w:hAnsi="Arial" w:cs="Arial"/>
                <w:position w:val="-24"/>
              </w:rPr>
              <w:object w:dxaOrig="520" w:dyaOrig="680">
                <v:shape id="_x0000_i1028" type="#_x0000_t75" style="width:26.25pt;height:34.5pt" o:ole="">
                  <v:imagedata r:id="rId17" o:title=""/>
                </v:shape>
                <o:OLEObject Type="Embed" ProgID="Equation.DSMT4" ShapeID="_x0000_i1028" DrawAspect="Content" ObjectID="_1346680030" r:id="rId18"/>
              </w:object>
            </w:r>
            <w:r w:rsidR="00210C3B">
              <w:rPr>
                <w:rFonts w:ascii="Arial" w:hAnsi="Arial" w:cs="Arial"/>
                <w:bCs/>
                <w:i w:val="0"/>
                <w:szCs w:val="22"/>
              </w:rPr>
              <w:t xml:space="preserve">  +    c    </w:t>
            </w:r>
          </w:p>
        </w:tc>
      </w:tr>
      <w:tr w:rsidR="00F85486" w:rsidTr="00950B3A">
        <w:tc>
          <w:tcPr>
            <w:tcW w:w="8647" w:type="dxa"/>
          </w:tcPr>
          <w:p w:rsidR="00F85486" w:rsidRPr="0086289D" w:rsidRDefault="00F85486" w:rsidP="00950B3A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F85486" w:rsidTr="00523F30">
        <w:trPr>
          <w:trHeight w:val="538"/>
        </w:trPr>
        <w:tc>
          <w:tcPr>
            <w:tcW w:w="8647" w:type="dxa"/>
          </w:tcPr>
          <w:p w:rsidR="00F85486" w:rsidRPr="00523F30" w:rsidRDefault="00F85486" w:rsidP="00950B3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523F30">
              <w:rPr>
                <w:noProof/>
                <w:color w:val="FF0000"/>
              </w:rPr>
              <w:sym w:font="Wingdings" w:char="F0FC"/>
            </w:r>
            <w:r w:rsidRPr="00523F30">
              <w:rPr>
                <w:noProof/>
                <w:color w:val="FF0000"/>
              </w:rPr>
              <w:t xml:space="preserve">    </w:t>
            </w:r>
            <w:r w:rsidR="00F47BE5" w:rsidRPr="00523F30">
              <w:rPr>
                <w:rFonts w:ascii="Arial" w:hAnsi="Arial" w:cs="Arial"/>
                <w:i w:val="0"/>
                <w:noProof/>
                <w:color w:val="FF0000"/>
              </w:rPr>
              <w:t>Anti-derivative of exponential is itself</w:t>
            </w:r>
          </w:p>
          <w:p w:rsidR="00C66B14" w:rsidRPr="00C66B14" w:rsidRDefault="00C66B14" w:rsidP="00F47BE5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523F30">
              <w:rPr>
                <w:noProof/>
                <w:color w:val="FF0000"/>
              </w:rPr>
              <w:sym w:font="Wingdings" w:char="F0FC"/>
            </w:r>
            <w:r w:rsidRPr="00523F30">
              <w:rPr>
                <w:noProof/>
                <w:color w:val="FF0000"/>
              </w:rPr>
              <w:t xml:space="preserve">    </w:t>
            </w:r>
            <w:r w:rsidR="00F47BE5" w:rsidRPr="00523F30">
              <w:rPr>
                <w:rFonts w:ascii="Arial" w:hAnsi="Arial" w:cs="Arial"/>
                <w:i w:val="0"/>
                <w:noProof/>
                <w:color w:val="FF0000"/>
              </w:rPr>
              <w:t>Recognises the derivative factor to divide by  4x</w:t>
            </w:r>
          </w:p>
        </w:tc>
      </w:tr>
    </w:tbl>
    <w:p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position w:val="-24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r w:rsidRPr="005E580E">
        <w:rPr>
          <w:rFonts w:ascii="Arial" w:hAnsi="Arial" w:cs="Arial"/>
          <w:position w:val="-16"/>
        </w:rPr>
        <w:object w:dxaOrig="1900" w:dyaOrig="440">
          <v:shape id="_x0000_i1029" type="#_x0000_t75" style="width:94.5pt;height:21.75pt" o:ole="">
            <v:imagedata r:id="rId19" o:title=""/>
          </v:shape>
          <o:OLEObject Type="Embed" ProgID="Equation.DSMT4" ShapeID="_x0000_i1029" DrawAspect="Content" ObjectID="_1346680031" r:id="rId20"/>
        </w:object>
      </w: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  <w:r w:rsidRPr="00F53FEB">
        <w:rPr>
          <w:rFonts w:ascii="Arial" w:hAnsi="Arial" w:cs="Arial"/>
          <w:bCs/>
          <w:i w:val="0"/>
          <w:szCs w:val="22"/>
        </w:rPr>
        <w:t>[2 marks]</w:t>
      </w:r>
    </w:p>
    <w:p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F85486" w:rsidTr="00950B3A">
        <w:tc>
          <w:tcPr>
            <w:tcW w:w="8647" w:type="dxa"/>
            <w:vAlign w:val="center"/>
          </w:tcPr>
          <w:p w:rsidR="00F85486" w:rsidRPr="0086289D" w:rsidRDefault="00F85486" w:rsidP="00950B3A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85486" w:rsidTr="00950B3A">
        <w:trPr>
          <w:trHeight w:val="227"/>
        </w:trPr>
        <w:tc>
          <w:tcPr>
            <w:tcW w:w="8647" w:type="dxa"/>
          </w:tcPr>
          <w:p w:rsidR="00F47BE5" w:rsidRDefault="00F47BE5" w:rsidP="00F47BE5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 w:rsidRPr="005E580E">
              <w:rPr>
                <w:rFonts w:ascii="Arial" w:hAnsi="Arial" w:cs="Arial"/>
                <w:position w:val="-16"/>
              </w:rPr>
              <w:object w:dxaOrig="1900" w:dyaOrig="440">
                <v:shape id="_x0000_i1030" type="#_x0000_t75" style="width:94.5pt;height:21.75pt" o:ole="">
                  <v:imagedata r:id="rId19" o:title=""/>
                </v:shape>
                <o:OLEObject Type="Embed" ProgID="Equation.DSMT4" ShapeID="_x0000_i1030" DrawAspect="Content" ObjectID="_1346680032" r:id="rId21"/>
              </w:object>
            </w:r>
            <w:r>
              <w:rPr>
                <w:rFonts w:ascii="Arial" w:hAnsi="Arial" w:cs="Arial"/>
                <w:position w:val="-16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=   </w:t>
            </w:r>
            <w:r w:rsidRPr="005E580E">
              <w:rPr>
                <w:rFonts w:ascii="Arial" w:hAnsi="Arial" w:cs="Arial"/>
                <w:position w:val="-16"/>
              </w:rPr>
              <w:object w:dxaOrig="2020" w:dyaOrig="560">
                <v:shape id="_x0000_i1031" type="#_x0000_t75" style="width:100.5pt;height:27.75pt" o:ole="">
                  <v:imagedata r:id="rId22" o:title=""/>
                </v:shape>
                <o:OLEObject Type="Embed" ProgID="Equation.DSMT4" ShapeID="_x0000_i1031" DrawAspect="Content" ObjectID="_1346680033" r:id="rId2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F85486" w:rsidRDefault="00F47BE5" w:rsidP="00F47BE5">
            <w:pPr>
              <w:pStyle w:val="BodyText"/>
              <w:tabs>
                <w:tab w:val="left" w:pos="720"/>
              </w:tabs>
              <w:rPr>
                <w:rFonts w:ascii="Arial" w:hAnsi="Arial" w:cs="Arial"/>
                <w:position w:val="-24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=    </w:t>
            </w:r>
            <w:r w:rsidRPr="00F47BE5">
              <w:rPr>
                <w:rFonts w:ascii="Arial" w:hAnsi="Arial" w:cs="Arial"/>
                <w:position w:val="-56"/>
              </w:rPr>
              <w:object w:dxaOrig="2299" w:dyaOrig="1140">
                <v:shape id="_x0000_i1032" type="#_x0000_t75" style="width:116.25pt;height:57.75pt" o:ole="">
                  <v:imagedata r:id="rId24" o:title=""/>
                </v:shape>
                <o:OLEObject Type="Embed" ProgID="Equation.DSMT4" ShapeID="_x0000_i1032" DrawAspect="Content" ObjectID="_1346680034" r:id="rId25"/>
              </w:object>
            </w:r>
          </w:p>
          <w:p w:rsidR="00F47BE5" w:rsidRPr="00482CCA" w:rsidRDefault="00F47BE5" w:rsidP="00F47BE5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position w:val="-24"/>
              </w:rPr>
            </w:pPr>
            <w:r w:rsidRPr="00F47BE5">
              <w:rPr>
                <w:rFonts w:ascii="Arial" w:hAnsi="Arial" w:cs="Arial"/>
                <w:i w:val="0"/>
                <w:position w:val="-24"/>
              </w:rPr>
              <w:t xml:space="preserve">                                   =</w:t>
            </w:r>
            <w:r>
              <w:rPr>
                <w:rFonts w:ascii="Arial" w:hAnsi="Arial" w:cs="Arial"/>
                <w:position w:val="-24"/>
              </w:rPr>
              <w:t xml:space="preserve">        </w:t>
            </w:r>
            <w:r w:rsidRPr="00210C3B">
              <w:rPr>
                <w:rFonts w:ascii="Arial" w:hAnsi="Arial" w:cs="Arial"/>
                <w:position w:val="-24"/>
              </w:rPr>
              <w:object w:dxaOrig="1660" w:dyaOrig="700">
                <v:shape id="_x0000_i1033" type="#_x0000_t75" style="width:84pt;height:35.25pt" o:ole="">
                  <v:imagedata r:id="rId26" o:title=""/>
                </v:shape>
                <o:OLEObject Type="Embed" ProgID="Equation.DSMT4" ShapeID="_x0000_i1033" DrawAspect="Content" ObjectID="_1346680035" r:id="rId27"/>
              </w:object>
            </w:r>
          </w:p>
        </w:tc>
      </w:tr>
      <w:tr w:rsidR="00F85486" w:rsidTr="00950B3A">
        <w:tc>
          <w:tcPr>
            <w:tcW w:w="8647" w:type="dxa"/>
          </w:tcPr>
          <w:p w:rsidR="00F47BE5" w:rsidRPr="0086289D" w:rsidRDefault="00F85486" w:rsidP="00950B3A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F85486" w:rsidTr="00950B3A">
        <w:tc>
          <w:tcPr>
            <w:tcW w:w="8647" w:type="dxa"/>
          </w:tcPr>
          <w:p w:rsidR="00F85486" w:rsidRPr="00523F30" w:rsidRDefault="00F85486" w:rsidP="00950B3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523F30">
              <w:rPr>
                <w:noProof/>
                <w:color w:val="FF0000"/>
              </w:rPr>
              <w:sym w:font="Wingdings" w:char="F0FC"/>
            </w:r>
            <w:r w:rsidRPr="00523F30">
              <w:rPr>
                <w:noProof/>
                <w:color w:val="FF0000"/>
              </w:rPr>
              <w:t xml:space="preserve">    </w:t>
            </w:r>
            <w:r w:rsidR="00F47BE5" w:rsidRPr="00523F30">
              <w:rPr>
                <w:rFonts w:ascii="Arial" w:hAnsi="Arial" w:cs="Arial"/>
                <w:i w:val="0"/>
                <w:noProof/>
                <w:color w:val="FF0000"/>
              </w:rPr>
              <w:t>Integrates power of sine function</w:t>
            </w:r>
            <w:r w:rsidR="00F6133C" w:rsidRPr="00523F30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</w:p>
          <w:p w:rsidR="00F47BE5" w:rsidRPr="00F47BE5" w:rsidRDefault="00F47BE5" w:rsidP="00F47BE5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523F30">
              <w:rPr>
                <w:noProof/>
                <w:color w:val="FF0000"/>
              </w:rPr>
              <w:sym w:font="Wingdings" w:char="F0FC"/>
            </w:r>
            <w:r w:rsidRPr="00523F30">
              <w:rPr>
                <w:noProof/>
                <w:color w:val="FF0000"/>
              </w:rPr>
              <w:t xml:space="preserve">    </w:t>
            </w:r>
            <w:r w:rsidRPr="00523F30">
              <w:rPr>
                <w:rFonts w:ascii="Arial" w:hAnsi="Arial" w:cs="Arial"/>
                <w:i w:val="0"/>
                <w:noProof/>
                <w:color w:val="FF0000"/>
              </w:rPr>
              <w:t>Recognises the derivative factor to divide by cos x</w:t>
            </w:r>
          </w:p>
        </w:tc>
      </w:tr>
    </w:tbl>
    <w:p w:rsidR="00512681" w:rsidRDefault="00512681" w:rsidP="00512681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rPr>
          <w:rFonts w:ascii="Arial" w:hAnsi="Arial" w:cs="Arial"/>
          <w:position w:val="-24"/>
        </w:rPr>
      </w:pPr>
      <w:r>
        <w:rPr>
          <w:rFonts w:ascii="Arial" w:hAnsi="Arial" w:cs="Arial"/>
          <w:bCs/>
          <w:i w:val="0"/>
          <w:szCs w:val="22"/>
        </w:rPr>
        <w:t>(c)</w:t>
      </w:r>
      <w:r>
        <w:rPr>
          <w:rFonts w:ascii="Arial" w:hAnsi="Arial" w:cs="Arial"/>
          <w:bCs/>
          <w:i w:val="0"/>
          <w:szCs w:val="22"/>
        </w:rPr>
        <w:tab/>
      </w:r>
      <w:r w:rsidRPr="008548AC">
        <w:rPr>
          <w:rFonts w:ascii="Arial" w:hAnsi="Arial" w:cs="Arial"/>
          <w:position w:val="-24"/>
        </w:rPr>
        <w:object w:dxaOrig="1040" w:dyaOrig="620">
          <v:shape id="_x0000_i1034" type="#_x0000_t75" style="width:51.75pt;height:31.5pt" o:ole="">
            <v:imagedata r:id="rId28" o:title=""/>
          </v:shape>
          <o:OLEObject Type="Embed" ProgID="Equation.DSMT4" ShapeID="_x0000_i1034" DrawAspect="Content" ObjectID="_1346680036" r:id="rId29"/>
        </w:object>
      </w:r>
    </w:p>
    <w:p w:rsidR="00512681" w:rsidRPr="002F11AC" w:rsidRDefault="00512681" w:rsidP="00512681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F85486" w:rsidTr="00950B3A">
        <w:tc>
          <w:tcPr>
            <w:tcW w:w="8647" w:type="dxa"/>
            <w:vAlign w:val="center"/>
          </w:tcPr>
          <w:p w:rsidR="00F85486" w:rsidRPr="0086289D" w:rsidRDefault="00F85486" w:rsidP="00950B3A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85486" w:rsidTr="00950B3A">
        <w:trPr>
          <w:trHeight w:val="227"/>
        </w:trPr>
        <w:tc>
          <w:tcPr>
            <w:tcW w:w="8647" w:type="dxa"/>
          </w:tcPr>
          <w:p w:rsidR="00482CCA" w:rsidRDefault="00C13B46" w:rsidP="00950B3A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 w:rsidRPr="008548AC">
              <w:rPr>
                <w:rFonts w:ascii="Arial" w:hAnsi="Arial" w:cs="Arial"/>
                <w:position w:val="-24"/>
              </w:rPr>
              <w:object w:dxaOrig="1040" w:dyaOrig="620">
                <v:shape id="_x0000_i1035" type="#_x0000_t75" style="width:51.75pt;height:31.5pt" o:ole="">
                  <v:imagedata r:id="rId28" o:title=""/>
                </v:shape>
                <o:OLEObject Type="Embed" ProgID="Equation.DSMT4" ShapeID="_x0000_i1035" DrawAspect="Content" ObjectID="_1346680037" r:id="rId30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=     </w:t>
            </w:r>
            <w:r w:rsidRPr="00C13B46">
              <w:rPr>
                <w:rFonts w:ascii="Arial" w:hAnsi="Arial" w:cs="Arial"/>
                <w:position w:val="-24"/>
              </w:rPr>
              <w:object w:dxaOrig="1440" w:dyaOrig="620">
                <v:shape id="_x0000_i1036" type="#_x0000_t75" style="width:1in;height:31.5pt" o:ole="">
                  <v:imagedata r:id="rId31" o:title=""/>
                </v:shape>
                <o:OLEObject Type="Embed" ProgID="Equation.DSMT4" ShapeID="_x0000_i1036" DrawAspect="Content" ObjectID="_1346680038" r:id="rId32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</w:t>
            </w:r>
          </w:p>
          <w:p w:rsidR="00F85486" w:rsidRPr="003B3317" w:rsidRDefault="00C13B46" w:rsidP="00950B3A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</w:t>
            </w:r>
            <w:r w:rsidR="00482CCA">
              <w:rPr>
                <w:rFonts w:ascii="Arial" w:hAnsi="Arial" w:cs="Arial"/>
                <w:bCs/>
                <w:i w:val="0"/>
                <w:szCs w:val="22"/>
              </w:rPr>
              <w:t xml:space="preserve">           =       </w:t>
            </w:r>
            <w:r w:rsidR="00482CCA" w:rsidRPr="00210C3B">
              <w:rPr>
                <w:rFonts w:ascii="Arial" w:hAnsi="Arial" w:cs="Arial"/>
                <w:position w:val="-24"/>
              </w:rPr>
              <w:object w:dxaOrig="1480" w:dyaOrig="720">
                <v:shape id="_x0000_i1037" type="#_x0000_t75" style="width:75pt;height:36.75pt" o:ole="">
                  <v:imagedata r:id="rId33" o:title=""/>
                </v:shape>
                <o:OLEObject Type="Embed" ProgID="Equation.DSMT4" ShapeID="_x0000_i1037" DrawAspect="Content" ObjectID="_1346680039" r:id="rId34"/>
              </w:object>
            </w:r>
          </w:p>
        </w:tc>
      </w:tr>
      <w:tr w:rsidR="00F85486" w:rsidTr="00950B3A">
        <w:tc>
          <w:tcPr>
            <w:tcW w:w="8647" w:type="dxa"/>
          </w:tcPr>
          <w:p w:rsidR="00F85486" w:rsidRPr="0086289D" w:rsidRDefault="00F85486" w:rsidP="00950B3A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F85486" w:rsidTr="00950B3A">
        <w:tc>
          <w:tcPr>
            <w:tcW w:w="8647" w:type="dxa"/>
          </w:tcPr>
          <w:p w:rsidR="00F85486" w:rsidRPr="00523F30" w:rsidRDefault="00F85486" w:rsidP="00482CC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523F30">
              <w:rPr>
                <w:rFonts w:ascii="Arial" w:hAnsi="Arial" w:cs="Arial"/>
                <w:noProof/>
                <w:color w:val="FF0000"/>
              </w:rPr>
              <w:sym w:font="Wingdings" w:char="F0FC"/>
            </w:r>
            <w:r w:rsidRPr="00523F30">
              <w:rPr>
                <w:rFonts w:ascii="Arial" w:hAnsi="Arial" w:cs="Arial"/>
                <w:noProof/>
                <w:color w:val="FF0000"/>
              </w:rPr>
              <w:t xml:space="preserve">    </w:t>
            </w:r>
            <w:r w:rsidR="00482CCA" w:rsidRPr="00523F30">
              <w:rPr>
                <w:rFonts w:ascii="Arial" w:hAnsi="Arial" w:cs="Arial"/>
                <w:i w:val="0"/>
                <w:noProof/>
                <w:color w:val="FF0000"/>
              </w:rPr>
              <w:t xml:space="preserve">Integrates the  power of  ln x </w:t>
            </w:r>
          </w:p>
          <w:p w:rsidR="00482CCA" w:rsidRPr="00482CCA" w:rsidRDefault="00482CCA" w:rsidP="00482CC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523F30">
              <w:rPr>
                <w:rFonts w:ascii="Arial" w:hAnsi="Arial" w:cs="Arial"/>
                <w:noProof/>
                <w:color w:val="FF0000"/>
              </w:rPr>
              <w:sym w:font="Wingdings" w:char="F0FC"/>
            </w:r>
            <w:r w:rsidRPr="00523F30">
              <w:rPr>
                <w:noProof/>
                <w:color w:val="FF0000"/>
              </w:rPr>
              <w:t xml:space="preserve">    </w:t>
            </w:r>
            <w:r w:rsidRPr="00523F30">
              <w:rPr>
                <w:rFonts w:ascii="Arial" w:hAnsi="Arial" w:cs="Arial"/>
                <w:i w:val="0"/>
                <w:noProof/>
                <w:color w:val="FF0000"/>
              </w:rPr>
              <w:t>Recognises the derivate factor  1/x</w:t>
            </w:r>
          </w:p>
        </w:tc>
      </w:tr>
    </w:tbl>
    <w:p w:rsidR="00512681" w:rsidRDefault="00F85486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  <w:r w:rsidRPr="00F53FEB">
        <w:rPr>
          <w:rFonts w:ascii="Arial" w:hAnsi="Arial" w:cs="Arial"/>
          <w:bCs/>
          <w:i w:val="0"/>
          <w:szCs w:val="22"/>
        </w:rPr>
        <w:t xml:space="preserve"> </w:t>
      </w:r>
      <w:r w:rsidR="00512681" w:rsidRPr="00F53FEB">
        <w:rPr>
          <w:rFonts w:ascii="Arial" w:hAnsi="Arial" w:cs="Arial"/>
          <w:bCs/>
          <w:i w:val="0"/>
          <w:szCs w:val="22"/>
        </w:rPr>
        <w:t>[2 marks]</w:t>
      </w:r>
    </w:p>
    <w:p w:rsidR="00512681" w:rsidRDefault="00512681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3E6FC6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 w:rsidRPr="003E6FC6">
        <w:rPr>
          <w:rFonts w:ascii="Arial" w:hAnsi="Arial" w:cs="Arial"/>
          <w:b/>
          <w:bCs/>
          <w:i w:val="0"/>
          <w:szCs w:val="22"/>
        </w:rPr>
        <w:t>Note :</w:t>
      </w:r>
      <w:r w:rsidRPr="003E6FC6">
        <w:rPr>
          <w:rFonts w:ascii="Arial" w:hAnsi="Arial" w:cs="Arial"/>
          <w:b/>
          <w:bCs/>
          <w:i w:val="0"/>
          <w:szCs w:val="22"/>
        </w:rPr>
        <w:tab/>
        <w:t xml:space="preserve">If there is NO use of integration constants in Q1, then ONE mark is to be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E6FC6">
        <w:rPr>
          <w:rFonts w:ascii="Arial" w:hAnsi="Arial" w:cs="Arial"/>
          <w:b/>
          <w:bCs/>
          <w:i w:val="0"/>
          <w:szCs w:val="22"/>
        </w:rPr>
        <w:t>deducted from Q1c.</w:t>
      </w:r>
    </w:p>
    <w:p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2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9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512681" w:rsidRDefault="00512681" w:rsidP="00512681">
      <w:pPr>
        <w:pStyle w:val="BodyText"/>
        <w:tabs>
          <w:tab w:val="left" w:pos="720"/>
        </w:tabs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Given that   z  =  2e</w:t>
      </w:r>
      <w:r w:rsidRPr="003D4786">
        <w:rPr>
          <w:rFonts w:ascii="Arial" w:hAnsi="Arial" w:cs="Arial"/>
          <w:bCs/>
          <w:i w:val="0"/>
          <w:szCs w:val="22"/>
          <w:vertAlign w:val="superscript"/>
        </w:rPr>
        <w:t>ix</w:t>
      </w:r>
      <w:r>
        <w:rPr>
          <w:rFonts w:ascii="Arial" w:hAnsi="Arial" w:cs="Arial"/>
          <w:bCs/>
          <w:i w:val="0"/>
          <w:szCs w:val="22"/>
        </w:rPr>
        <w:t xml:space="preserve">  and  w  =  2e</w:t>
      </w:r>
      <w:r w:rsidRPr="001D3CB1">
        <w:rPr>
          <w:rFonts w:ascii="Arial" w:hAnsi="Arial" w:cs="Arial"/>
          <w:bCs/>
          <w:i w:val="0"/>
          <w:szCs w:val="22"/>
          <w:vertAlign w:val="superscript"/>
        </w:rPr>
        <w:t>–ix</w:t>
      </w:r>
      <w:r>
        <w:rPr>
          <w:rFonts w:ascii="Arial" w:hAnsi="Arial" w:cs="Arial"/>
          <w:bCs/>
          <w:i w:val="0"/>
          <w:szCs w:val="22"/>
        </w:rPr>
        <w:t xml:space="preserve">  :</w:t>
      </w: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 xml:space="preserve">express   iz   in complex exponential form.   </w:t>
      </w: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6D77F8">
        <w:rPr>
          <w:rFonts w:ascii="Arial" w:hAnsi="Arial" w:cs="Arial"/>
          <w:bCs/>
          <w:i w:val="0"/>
          <w:szCs w:val="22"/>
        </w:rPr>
        <w:t>[</w:t>
      </w:r>
      <w:r>
        <w:rPr>
          <w:rFonts w:ascii="Arial" w:hAnsi="Arial" w:cs="Arial"/>
          <w:bCs/>
          <w:i w:val="0"/>
          <w:szCs w:val="22"/>
        </w:rPr>
        <w:t>2</w:t>
      </w:r>
      <w:r w:rsidRPr="006D77F8">
        <w:rPr>
          <w:rFonts w:ascii="Arial" w:hAnsi="Arial" w:cs="Arial"/>
          <w:bCs/>
          <w:i w:val="0"/>
          <w:szCs w:val="22"/>
        </w:rPr>
        <w:t xml:space="preserve"> mark</w:t>
      </w:r>
      <w:r>
        <w:rPr>
          <w:rFonts w:ascii="Arial" w:hAnsi="Arial" w:cs="Arial"/>
          <w:bCs/>
          <w:i w:val="0"/>
          <w:szCs w:val="22"/>
        </w:rPr>
        <w:t>s</w:t>
      </w:r>
      <w:r w:rsidRPr="006D77F8">
        <w:rPr>
          <w:rFonts w:ascii="Arial" w:hAnsi="Arial" w:cs="Arial"/>
          <w:bCs/>
          <w:i w:val="0"/>
          <w:szCs w:val="22"/>
        </w:rPr>
        <w:t>]</w:t>
      </w: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4075FC" w:rsidTr="000C58B0">
        <w:tc>
          <w:tcPr>
            <w:tcW w:w="8647" w:type="dxa"/>
            <w:vAlign w:val="center"/>
          </w:tcPr>
          <w:p w:rsidR="004075FC" w:rsidRPr="0086289D" w:rsidRDefault="004075FC" w:rsidP="000C58B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4075FC" w:rsidTr="000C58B0">
        <w:trPr>
          <w:trHeight w:val="227"/>
        </w:trPr>
        <w:tc>
          <w:tcPr>
            <w:tcW w:w="8647" w:type="dxa"/>
          </w:tcPr>
          <w:p w:rsidR="004075FC" w:rsidRPr="003B3317" w:rsidRDefault="004075FC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iz   =  </w:t>
            </w:r>
            <w:r w:rsidR="007734AC" w:rsidRPr="004075FC">
              <w:rPr>
                <w:rFonts w:ascii="Arial" w:hAnsi="Arial" w:cs="Arial"/>
                <w:position w:val="-6"/>
              </w:rPr>
              <w:object w:dxaOrig="880" w:dyaOrig="499">
                <v:shape id="_x0000_i1038" type="#_x0000_t75" style="width:44.25pt;height:25.5pt" o:ole="">
                  <v:imagedata r:id="rId35" o:title=""/>
                </v:shape>
                <o:OLEObject Type="Embed" ProgID="Equation.DSMT4" ShapeID="_x0000_i1038" DrawAspect="Content" ObjectID="_1346680040" r:id="rId36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  </w:t>
            </w:r>
            <w:r w:rsidR="007734AC" w:rsidRPr="004075FC">
              <w:rPr>
                <w:rFonts w:ascii="Arial" w:hAnsi="Arial" w:cs="Arial"/>
                <w:position w:val="-6"/>
              </w:rPr>
              <w:object w:dxaOrig="820" w:dyaOrig="499">
                <v:shape id="_x0000_i1039" type="#_x0000_t75" style="width:40.5pt;height:25.5pt" o:ole="">
                  <v:imagedata r:id="rId37" o:title=""/>
                </v:shape>
                <o:OLEObject Type="Embed" ProgID="Equation.DSMT4" ShapeID="_x0000_i1039" DrawAspect="Content" ObjectID="_1346680041" r:id="rId38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 </w:t>
            </w:r>
          </w:p>
        </w:tc>
      </w:tr>
      <w:tr w:rsidR="004075FC" w:rsidTr="000C58B0">
        <w:tc>
          <w:tcPr>
            <w:tcW w:w="8647" w:type="dxa"/>
          </w:tcPr>
          <w:p w:rsidR="004075FC" w:rsidRPr="0086289D" w:rsidRDefault="004075FC" w:rsidP="000C58B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4075FC" w:rsidTr="000C58B0">
        <w:tc>
          <w:tcPr>
            <w:tcW w:w="8647" w:type="dxa"/>
          </w:tcPr>
          <w:p w:rsidR="004075FC" w:rsidRPr="00C341EC" w:rsidRDefault="004075FC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Converts  i  into exponential form</w:t>
            </w:r>
          </w:p>
          <w:p w:rsidR="004075FC" w:rsidRPr="004075FC" w:rsidRDefault="004075FC" w:rsidP="008D4D4B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adds indices to give argument  x +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/2</w:t>
            </w:r>
            <w:r w:rsidR="00922D3D"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 </w:t>
            </w:r>
            <w:r w:rsidR="008D4D4B" w:rsidRPr="00C341EC">
              <w:rPr>
                <w:rFonts w:ascii="Arial" w:hAnsi="Arial" w:cs="Arial"/>
                <w:i w:val="0"/>
                <w:noProof/>
                <w:color w:val="FF0000"/>
              </w:rPr>
              <w:t>and</w:t>
            </w:r>
            <w:r w:rsidR="00922D3D"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real part 2</w:t>
            </w:r>
          </w:p>
        </w:tc>
      </w:tr>
    </w:tbl>
    <w:p w:rsidR="00512681" w:rsidRPr="00B05AFA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Pr="00B05AFA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 w:rsidRPr="00B05AFA"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express    </w:t>
      </w:r>
      <w:r w:rsidRPr="008548AC">
        <w:rPr>
          <w:rFonts w:ascii="Arial" w:hAnsi="Arial" w:cs="Arial"/>
          <w:position w:val="-24"/>
        </w:rPr>
        <w:object w:dxaOrig="720" w:dyaOrig="620">
          <v:shape id="_x0000_i1040" type="#_x0000_t75" style="width:36pt;height:31.5pt" o:ole="">
            <v:imagedata r:id="rId39" o:title=""/>
          </v:shape>
          <o:OLEObject Type="Embed" ProgID="Equation.DSMT4" ShapeID="_x0000_i1040" DrawAspect="Content" ObjectID="_1346680042" r:id="rId40"/>
        </w:object>
      </w:r>
      <w:r>
        <w:rPr>
          <w:rFonts w:ascii="Arial" w:hAnsi="Arial" w:cs="Arial"/>
          <w:bCs/>
          <w:i w:val="0"/>
          <w:szCs w:val="22"/>
        </w:rPr>
        <w:t xml:space="preserve">    in complex exponential form.                     </w:t>
      </w:r>
      <w:r w:rsidRPr="00D26359">
        <w:rPr>
          <w:rFonts w:ascii="Arial" w:hAnsi="Arial" w:cs="Arial"/>
          <w:position w:val="-24"/>
        </w:rPr>
        <w:t xml:space="preserve"> </w:t>
      </w:r>
      <w:r>
        <w:rPr>
          <w:rFonts w:ascii="Arial" w:hAnsi="Arial" w:cs="Arial"/>
          <w:position w:val="-24"/>
        </w:rPr>
        <w:t xml:space="preserve">  </w:t>
      </w: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:rsidR="007734AC" w:rsidRDefault="007734AC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F85486" w:rsidTr="00950B3A">
        <w:tc>
          <w:tcPr>
            <w:tcW w:w="8647" w:type="dxa"/>
            <w:vAlign w:val="center"/>
          </w:tcPr>
          <w:p w:rsidR="00F85486" w:rsidRPr="0086289D" w:rsidRDefault="00F85486" w:rsidP="00950B3A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85486" w:rsidTr="00950B3A">
        <w:trPr>
          <w:trHeight w:val="227"/>
        </w:trPr>
        <w:tc>
          <w:tcPr>
            <w:tcW w:w="8647" w:type="dxa"/>
          </w:tcPr>
          <w:p w:rsidR="00F85486" w:rsidRPr="003B3317" w:rsidRDefault="00216E8E" w:rsidP="00950B3A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 w:rsidRPr="00D26359">
              <w:rPr>
                <w:rFonts w:ascii="Arial" w:hAnsi="Arial" w:cs="Arial"/>
                <w:position w:val="-24"/>
              </w:rPr>
              <w:object w:dxaOrig="880" w:dyaOrig="620">
                <v:shape id="_x0000_i1041" type="#_x0000_t75" style="width:43.5pt;height:31.5pt" o:ole="">
                  <v:imagedata r:id="rId41" o:title=""/>
                </v:shape>
                <o:OLEObject Type="Embed" ProgID="Equation.DSMT4" ShapeID="_x0000_i1041" DrawAspect="Content" ObjectID="_1346680043" r:id="rId42"/>
              </w:object>
            </w:r>
            <w:r w:rsidR="00F85486">
              <w:rPr>
                <w:rFonts w:ascii="Arial" w:hAnsi="Arial" w:cs="Arial"/>
                <w:bCs/>
                <w:i w:val="0"/>
                <w:szCs w:val="22"/>
              </w:rPr>
              <w:t xml:space="preserve"> =  </w:t>
            </w:r>
            <w:r w:rsidR="007734AC" w:rsidRPr="00216E8E">
              <w:rPr>
                <w:rFonts w:ascii="Arial" w:hAnsi="Arial" w:cs="Arial"/>
                <w:position w:val="-24"/>
              </w:rPr>
              <w:object w:dxaOrig="520" w:dyaOrig="660">
                <v:shape id="_x0000_i1042" type="#_x0000_t75" style="width:26.25pt;height:33pt" o:ole="">
                  <v:imagedata r:id="rId43" o:title=""/>
                </v:shape>
                <o:OLEObject Type="Embed" ProgID="Equation.DSMT4" ShapeID="_x0000_i1042" DrawAspect="Content" ObjectID="_1346680044" r:id="rId44"/>
              </w:object>
            </w:r>
            <w:r w:rsidR="00F85486">
              <w:rPr>
                <w:rFonts w:ascii="Arial" w:hAnsi="Arial" w:cs="Arial"/>
                <w:bCs/>
                <w:i w:val="0"/>
                <w:szCs w:val="22"/>
              </w:rPr>
              <w:t xml:space="preserve">  =    </w:t>
            </w:r>
            <w:r w:rsidR="00792014" w:rsidRPr="007734AC">
              <w:rPr>
                <w:rFonts w:ascii="Arial" w:hAnsi="Arial" w:cs="Arial"/>
                <w:position w:val="-24"/>
              </w:rPr>
              <w:object w:dxaOrig="600" w:dyaOrig="620">
                <v:shape id="_x0000_i1043" type="#_x0000_t75" style="width:30pt;height:31.5pt" o:ole="">
                  <v:imagedata r:id="rId45" o:title=""/>
                </v:shape>
                <o:OLEObject Type="Embed" ProgID="Equation.DSMT4" ShapeID="_x0000_i1043" DrawAspect="Content" ObjectID="_1346680045" r:id="rId46"/>
              </w:object>
            </w:r>
            <w:r w:rsidR="00F85486"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 </w:t>
            </w:r>
          </w:p>
        </w:tc>
      </w:tr>
      <w:tr w:rsidR="00F85486" w:rsidTr="00950B3A">
        <w:tc>
          <w:tcPr>
            <w:tcW w:w="8647" w:type="dxa"/>
          </w:tcPr>
          <w:p w:rsidR="00F85486" w:rsidRPr="0086289D" w:rsidRDefault="00F85486" w:rsidP="00950B3A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F85486" w:rsidTr="00950B3A">
        <w:tc>
          <w:tcPr>
            <w:tcW w:w="8647" w:type="dxa"/>
          </w:tcPr>
          <w:p w:rsidR="00F85486" w:rsidRPr="00C341EC" w:rsidRDefault="00F85486" w:rsidP="00950B3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7734AC" w:rsidRPr="00C341EC">
              <w:rPr>
                <w:rFonts w:ascii="Arial" w:hAnsi="Arial" w:cs="Arial"/>
                <w:i w:val="0"/>
                <w:noProof/>
                <w:color w:val="FF0000"/>
              </w:rPr>
              <w:t>Expresses cis 5x in exponential form</w:t>
            </w:r>
          </w:p>
          <w:p w:rsidR="00F85486" w:rsidRPr="007734AC" w:rsidRDefault="00F85486" w:rsidP="00950B3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7734AC" w:rsidRPr="00C341EC">
              <w:rPr>
                <w:rFonts w:ascii="Arial" w:hAnsi="Arial" w:cs="Arial"/>
                <w:i w:val="0"/>
                <w:noProof/>
                <w:color w:val="FF0000"/>
              </w:rPr>
              <w:t>subtracts indicies to give argument  4x  and real part 0.5</w:t>
            </w:r>
          </w:p>
        </w:tc>
      </w:tr>
    </w:tbl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7734AC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="00512681">
        <w:rPr>
          <w:rFonts w:ascii="Arial" w:hAnsi="Arial" w:cs="Arial"/>
          <w:bCs/>
          <w:i w:val="0"/>
          <w:szCs w:val="22"/>
        </w:rPr>
        <w:t>(c)</w:t>
      </w:r>
      <w:r w:rsidR="00512681">
        <w:rPr>
          <w:rFonts w:ascii="Arial" w:hAnsi="Arial" w:cs="Arial"/>
          <w:bCs/>
          <w:i w:val="0"/>
          <w:szCs w:val="22"/>
        </w:rPr>
        <w:tab/>
      </w:r>
      <w:r w:rsidR="00727292">
        <w:rPr>
          <w:rFonts w:ascii="Arial" w:hAnsi="Arial" w:cs="Arial"/>
          <w:bCs/>
          <w:i w:val="0"/>
          <w:szCs w:val="22"/>
        </w:rPr>
        <w:t>s</w:t>
      </w:r>
      <w:r w:rsidR="00512681">
        <w:rPr>
          <w:rFonts w:ascii="Arial" w:hAnsi="Arial" w:cs="Arial"/>
          <w:bCs/>
          <w:i w:val="0"/>
          <w:szCs w:val="22"/>
        </w:rPr>
        <w:t>implify     z</w:t>
      </w:r>
      <w:r w:rsidR="00512681" w:rsidRPr="001D3CB1">
        <w:rPr>
          <w:rFonts w:ascii="Arial" w:hAnsi="Arial" w:cs="Arial"/>
          <w:bCs/>
          <w:i w:val="0"/>
          <w:szCs w:val="22"/>
          <w:vertAlign w:val="superscript"/>
        </w:rPr>
        <w:t>2</w:t>
      </w:r>
      <w:r w:rsidR="00512681">
        <w:rPr>
          <w:rFonts w:ascii="Arial" w:hAnsi="Arial" w:cs="Arial"/>
          <w:bCs/>
          <w:i w:val="0"/>
          <w:szCs w:val="22"/>
        </w:rPr>
        <w:t xml:space="preserve">  +  w</w:t>
      </w:r>
      <w:r w:rsidR="00512681" w:rsidRPr="001D3CB1">
        <w:rPr>
          <w:rFonts w:ascii="Arial" w:hAnsi="Arial" w:cs="Arial"/>
          <w:bCs/>
          <w:i w:val="0"/>
          <w:szCs w:val="22"/>
          <w:vertAlign w:val="superscript"/>
        </w:rPr>
        <w:t>2</w:t>
      </w: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E45D09">
        <w:rPr>
          <w:rFonts w:ascii="Arial" w:hAnsi="Arial" w:cs="Arial"/>
          <w:bCs/>
          <w:i w:val="0"/>
          <w:szCs w:val="22"/>
        </w:rPr>
        <w:t>[2 marks]</w:t>
      </w: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792014" w:rsidTr="000C58B0">
        <w:tc>
          <w:tcPr>
            <w:tcW w:w="8647" w:type="dxa"/>
            <w:vAlign w:val="center"/>
          </w:tcPr>
          <w:p w:rsidR="00792014" w:rsidRPr="0086289D" w:rsidRDefault="00792014" w:rsidP="000C58B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792014" w:rsidTr="000C58B0">
        <w:trPr>
          <w:trHeight w:val="227"/>
        </w:trPr>
        <w:tc>
          <w:tcPr>
            <w:tcW w:w="8647" w:type="dxa"/>
          </w:tcPr>
          <w:p w:rsidR="002F3A3B" w:rsidRDefault="00792014" w:rsidP="000E7A17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>z</w:t>
            </w:r>
            <w:r w:rsidRPr="0079201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w</w:t>
            </w:r>
            <w:r w:rsidRPr="0079201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</w:t>
            </w:r>
            <w:r w:rsidR="000E7A17">
              <w:rPr>
                <w:rFonts w:ascii="Arial" w:hAnsi="Arial" w:cs="Arial"/>
                <w:bCs/>
                <w:i w:val="0"/>
                <w:szCs w:val="22"/>
              </w:rPr>
              <w:t xml:space="preserve"> 4e</w:t>
            </w:r>
            <w:r w:rsidR="000E7A17" w:rsidRPr="000E7A1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ix</w:t>
            </w:r>
            <w:r w:rsidRPr="000E7A1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 xml:space="preserve">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0E7A17">
              <w:rPr>
                <w:rFonts w:ascii="Arial" w:hAnsi="Arial" w:cs="Arial"/>
                <w:bCs/>
                <w:i w:val="0"/>
                <w:szCs w:val="22"/>
              </w:rPr>
              <w:t xml:space="preserve">+  </w:t>
            </w:r>
            <w:r w:rsidR="000E7A17" w:rsidRPr="000E7A17">
              <w:rPr>
                <w:rFonts w:ascii="Arial" w:hAnsi="Arial" w:cs="Arial"/>
                <w:bCs/>
                <w:i w:val="0"/>
                <w:szCs w:val="22"/>
              </w:rPr>
              <w:t>4e</w:t>
            </w:r>
            <w:r w:rsidR="000E7A1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 w:rsidR="000E7A17" w:rsidRPr="000E7A1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ix</w:t>
            </w:r>
            <w:r w:rsidR="000E7A1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 xml:space="preserve">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=    </w:t>
            </w:r>
            <w:r w:rsidR="002F3A3B">
              <w:rPr>
                <w:rFonts w:ascii="Arial" w:hAnsi="Arial" w:cs="Arial"/>
                <w:bCs/>
                <w:i w:val="0"/>
                <w:szCs w:val="22"/>
              </w:rPr>
              <w:t>4(e</w:t>
            </w:r>
            <w:r w:rsidR="002F3A3B" w:rsidRPr="000E7A1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 xml:space="preserve">2ix </w:t>
            </w:r>
            <w:r w:rsidR="002F3A3B">
              <w:rPr>
                <w:rFonts w:ascii="Arial" w:hAnsi="Arial" w:cs="Arial"/>
                <w:bCs/>
                <w:i w:val="0"/>
                <w:szCs w:val="22"/>
              </w:rPr>
              <w:t xml:space="preserve"> +  </w:t>
            </w:r>
            <w:r w:rsidR="002F3A3B" w:rsidRPr="000E7A17">
              <w:rPr>
                <w:rFonts w:ascii="Arial" w:hAnsi="Arial" w:cs="Arial"/>
                <w:bCs/>
                <w:i w:val="0"/>
                <w:szCs w:val="22"/>
              </w:rPr>
              <w:t>e</w:t>
            </w:r>
            <w:r w:rsidR="002F3A3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 w:rsidR="002F3A3B" w:rsidRPr="000E7A1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ix</w:t>
            </w:r>
            <w:r w:rsidR="002F3A3B">
              <w:rPr>
                <w:rFonts w:ascii="Arial" w:hAnsi="Arial" w:cs="Arial"/>
                <w:bCs/>
                <w:i w:val="0"/>
                <w:szCs w:val="22"/>
              </w:rPr>
              <w:t>)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</w:p>
          <w:p w:rsidR="00792014" w:rsidRDefault="00792014" w:rsidP="000E7A17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</w:t>
            </w:r>
            <w:r w:rsidR="002F3A3B">
              <w:rPr>
                <w:rFonts w:ascii="Arial" w:hAnsi="Arial" w:cs="Arial"/>
                <w:bCs/>
                <w:i w:val="0"/>
                <w:szCs w:val="22"/>
              </w:rPr>
              <w:t xml:space="preserve">     =   </w:t>
            </w:r>
            <w:r w:rsidR="00A302EA">
              <w:rPr>
                <w:rFonts w:ascii="Arial" w:hAnsi="Arial" w:cs="Arial"/>
                <w:bCs/>
                <w:i w:val="0"/>
                <w:szCs w:val="22"/>
              </w:rPr>
              <w:t>4 .  2 cos 2x</w:t>
            </w:r>
          </w:p>
          <w:p w:rsidR="00A302EA" w:rsidRPr="003B3317" w:rsidRDefault="00A302EA" w:rsidP="000E7A17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 =   8 cos 2x</w:t>
            </w:r>
          </w:p>
        </w:tc>
      </w:tr>
      <w:tr w:rsidR="00792014" w:rsidTr="000C58B0">
        <w:tc>
          <w:tcPr>
            <w:tcW w:w="8647" w:type="dxa"/>
          </w:tcPr>
          <w:p w:rsidR="00792014" w:rsidRPr="0086289D" w:rsidRDefault="00792014" w:rsidP="000C58B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792014" w:rsidTr="000C58B0">
        <w:tc>
          <w:tcPr>
            <w:tcW w:w="8647" w:type="dxa"/>
          </w:tcPr>
          <w:p w:rsidR="00792014" w:rsidRPr="00C341EC" w:rsidRDefault="00792014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0A736A"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Multiply indices by 2 </w:t>
            </w:r>
          </w:p>
          <w:p w:rsidR="00792014" w:rsidRPr="007734AC" w:rsidRDefault="00792014" w:rsidP="000A736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0A736A" w:rsidRPr="00C341EC">
              <w:rPr>
                <w:rFonts w:ascii="Arial" w:hAnsi="Arial" w:cs="Arial"/>
                <w:i w:val="0"/>
                <w:noProof/>
                <w:color w:val="FF0000"/>
              </w:rPr>
              <w:t>Express as twice the real part cos 2x</w:t>
            </w:r>
          </w:p>
        </w:tc>
      </w:tr>
    </w:tbl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d)</w:t>
      </w:r>
      <w:r>
        <w:rPr>
          <w:rFonts w:ascii="Arial" w:hAnsi="Arial" w:cs="Arial"/>
          <w:bCs/>
          <w:i w:val="0"/>
          <w:szCs w:val="22"/>
        </w:rPr>
        <w:tab/>
      </w:r>
      <w:r w:rsidR="00727292">
        <w:rPr>
          <w:rFonts w:ascii="Arial" w:hAnsi="Arial" w:cs="Arial"/>
          <w:bCs/>
          <w:i w:val="0"/>
          <w:szCs w:val="22"/>
        </w:rPr>
        <w:t>s</w:t>
      </w:r>
      <w:r>
        <w:rPr>
          <w:rFonts w:ascii="Arial" w:hAnsi="Arial" w:cs="Arial"/>
          <w:bCs/>
          <w:i w:val="0"/>
          <w:szCs w:val="22"/>
        </w:rPr>
        <w:t>olve for  x  given that     z</w:t>
      </w:r>
      <w:r w:rsidRPr="00046624">
        <w:rPr>
          <w:rFonts w:ascii="Arial" w:hAnsi="Arial" w:cs="Arial"/>
          <w:bCs/>
          <w:i w:val="0"/>
          <w:szCs w:val="22"/>
          <w:vertAlign w:val="superscript"/>
        </w:rPr>
        <w:t>3</w:t>
      </w:r>
      <w:r>
        <w:rPr>
          <w:rFonts w:ascii="Arial" w:hAnsi="Arial" w:cs="Arial"/>
          <w:bCs/>
          <w:i w:val="0"/>
          <w:szCs w:val="22"/>
        </w:rPr>
        <w:t xml:space="preserve">  +  8  =  0</w:t>
      </w:r>
    </w:p>
    <w:p w:rsidR="00512681" w:rsidRPr="00E45D09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E45D09">
        <w:rPr>
          <w:rFonts w:ascii="Arial" w:hAnsi="Arial" w:cs="Arial"/>
          <w:bCs/>
          <w:i w:val="0"/>
          <w:szCs w:val="22"/>
        </w:rPr>
        <w:t>[3 marks]</w:t>
      </w: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0C58B0" w:rsidTr="000C58B0">
        <w:tc>
          <w:tcPr>
            <w:tcW w:w="8647" w:type="dxa"/>
            <w:vAlign w:val="center"/>
          </w:tcPr>
          <w:p w:rsidR="000C58B0" w:rsidRPr="0086289D" w:rsidRDefault="000C58B0" w:rsidP="000C58B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0C58B0" w:rsidTr="000C58B0">
        <w:trPr>
          <w:trHeight w:val="227"/>
        </w:trPr>
        <w:tc>
          <w:tcPr>
            <w:tcW w:w="8647" w:type="dxa"/>
          </w:tcPr>
          <w:p w:rsidR="000C58B0" w:rsidRDefault="000C58B0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>z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=  -8  =    8 cis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2F58BD" w:rsidRDefault="002F58BD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z   =    </w:t>
            </w:r>
            <w:r w:rsidRPr="002F58BD">
              <w:rPr>
                <w:rFonts w:ascii="Arial" w:hAnsi="Arial" w:cs="Arial"/>
                <w:position w:val="-28"/>
              </w:rPr>
              <w:object w:dxaOrig="1860" w:dyaOrig="720">
                <v:shape id="_x0000_i1044" type="#_x0000_t75" style="width:92.25pt;height:36.75pt" o:ole="">
                  <v:imagedata r:id="rId47" o:title=""/>
                </v:shape>
                <o:OLEObject Type="Embed" ProgID="Equation.DSMT4" ShapeID="_x0000_i1044" DrawAspect="Content" ObjectID="_1346680046" r:id="rId48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k = 0, 1, 2   </w:t>
            </w:r>
          </w:p>
          <w:p w:rsidR="008B04AA" w:rsidRDefault="008B04AA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position w:val="-28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z  =  </w:t>
            </w:r>
            <w:r w:rsidRPr="002F58BD">
              <w:rPr>
                <w:rFonts w:ascii="Arial" w:hAnsi="Arial" w:cs="Arial"/>
                <w:position w:val="-28"/>
              </w:rPr>
              <w:object w:dxaOrig="1020" w:dyaOrig="680">
                <v:shape id="_x0000_i1045" type="#_x0000_t75" style="width:50.25pt;height:34.5pt" o:ole="">
                  <v:imagedata r:id="rId49" o:title=""/>
                </v:shape>
                <o:OLEObject Type="Embed" ProgID="Equation.DSMT4" ShapeID="_x0000_i1045" DrawAspect="Content" ObjectID="_1346680047" r:id="rId50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</w:t>
            </w:r>
            <w:r w:rsidRPr="008B04AA">
              <w:rPr>
                <w:rFonts w:ascii="Arial" w:hAnsi="Arial" w:cs="Arial"/>
                <w:position w:val="-14"/>
              </w:rPr>
              <w:object w:dxaOrig="940" w:dyaOrig="400">
                <v:shape id="_x0000_i1046" type="#_x0000_t75" style="width:46.5pt;height:20.25pt" o:ole="">
                  <v:imagedata r:id="rId51" o:title=""/>
                </v:shape>
                <o:OLEObject Type="Embed" ProgID="Equation.DSMT4" ShapeID="_x0000_i1046" DrawAspect="Content" ObjectID="_1346680048" r:id="rId52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   </w:t>
            </w:r>
            <w:r w:rsidRPr="002F58BD">
              <w:rPr>
                <w:rFonts w:ascii="Arial" w:hAnsi="Arial" w:cs="Arial"/>
                <w:position w:val="-28"/>
              </w:rPr>
              <w:object w:dxaOrig="1200" w:dyaOrig="680">
                <v:shape id="_x0000_i1047" type="#_x0000_t75" style="width:59.25pt;height:34.5pt" o:ole="">
                  <v:imagedata r:id="rId53" o:title=""/>
                </v:shape>
                <o:OLEObject Type="Embed" ProgID="Equation.DSMT4" ShapeID="_x0000_i1047" DrawAspect="Content" ObjectID="_1346680049" r:id="rId54"/>
              </w:object>
            </w:r>
          </w:p>
          <w:p w:rsidR="000C58B0" w:rsidRPr="003B3317" w:rsidRDefault="008B04AA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x  =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/3,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 -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>/3</w:t>
            </w:r>
          </w:p>
        </w:tc>
      </w:tr>
      <w:tr w:rsidR="000C58B0" w:rsidTr="000C58B0">
        <w:tc>
          <w:tcPr>
            <w:tcW w:w="8647" w:type="dxa"/>
          </w:tcPr>
          <w:p w:rsidR="000C58B0" w:rsidRPr="0086289D" w:rsidRDefault="000C58B0" w:rsidP="000C58B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0C58B0" w:rsidTr="000C58B0">
        <w:tc>
          <w:tcPr>
            <w:tcW w:w="8647" w:type="dxa"/>
          </w:tcPr>
          <w:p w:rsidR="000C58B0" w:rsidRPr="00C341EC" w:rsidRDefault="000C58B0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8B04AA" w:rsidRPr="00C341EC">
              <w:rPr>
                <w:rFonts w:ascii="Arial" w:hAnsi="Arial" w:cs="Arial"/>
                <w:i w:val="0"/>
                <w:noProof/>
                <w:color w:val="FF0000"/>
              </w:rPr>
              <w:t>Expression for cube roots using De Moivre’s Theorem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</w:p>
          <w:p w:rsidR="008B04AA" w:rsidRPr="00C341EC" w:rsidRDefault="000C58B0" w:rsidP="000C58B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8B04AA" w:rsidRPr="00C341EC">
              <w:rPr>
                <w:rFonts w:ascii="Arial" w:hAnsi="Arial" w:cs="Arial"/>
                <w:i w:val="0"/>
                <w:noProof/>
                <w:color w:val="FF0000"/>
              </w:rPr>
              <w:t>Give roots in cis form</w:t>
            </w:r>
          </w:p>
          <w:p w:rsidR="008B04AA" w:rsidRPr="007734AC" w:rsidRDefault="008B04AA" w:rsidP="008B04A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Solve for x</w:t>
            </w:r>
          </w:p>
        </w:tc>
      </w:tr>
    </w:tbl>
    <w:p w:rsidR="00512681" w:rsidRDefault="00512681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jc w:val="right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jc w:val="right"/>
        <w:rPr>
          <w:rFonts w:ascii="Arial" w:hAnsi="Arial" w:cs="Arial"/>
          <w:b/>
          <w:bCs/>
          <w:i w:val="0"/>
          <w:szCs w:val="22"/>
        </w:rPr>
      </w:pPr>
    </w:p>
    <w:p w:rsidR="005D25FD" w:rsidRPr="001835D8" w:rsidRDefault="005D25FD" w:rsidP="00512681">
      <w:pPr>
        <w:pStyle w:val="BodyText"/>
        <w:jc w:val="right"/>
        <w:rPr>
          <w:rFonts w:ascii="Arial" w:hAnsi="Arial" w:cs="Arial"/>
          <w:b/>
          <w:bCs/>
          <w:i w:val="0"/>
          <w:szCs w:val="22"/>
        </w:rPr>
      </w:pPr>
    </w:p>
    <w:p w:rsidR="005D25FD" w:rsidRDefault="005D25FD" w:rsidP="005D25FD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>Question 3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4 marks]</w:t>
      </w:r>
    </w:p>
    <w:p w:rsidR="005D25FD" w:rsidRDefault="005D25FD" w:rsidP="005D25FD">
      <w:pPr>
        <w:pStyle w:val="BodyText"/>
        <w:rPr>
          <w:rFonts w:ascii="Arial" w:hAnsi="Arial" w:cs="Arial"/>
          <w:bCs/>
          <w:szCs w:val="22"/>
        </w:rPr>
      </w:pPr>
    </w:p>
    <w:p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Points  A and B have respective position vectors given by  :</w:t>
      </w:r>
    </w:p>
    <w:p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:rsidR="005D25FD" w:rsidRDefault="005D25FD" w:rsidP="005D25FD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 w:rsidRPr="005A0FE9">
        <w:rPr>
          <w:rFonts w:ascii="Arial" w:hAnsi="Arial" w:cs="Arial"/>
          <w:b/>
          <w:bCs/>
          <w:i w:val="0"/>
          <w:szCs w:val="22"/>
        </w:rPr>
        <w:t>a</w:t>
      </w:r>
      <w:r>
        <w:rPr>
          <w:rFonts w:ascii="Arial" w:hAnsi="Arial" w:cs="Arial"/>
          <w:bCs/>
          <w:i w:val="0"/>
          <w:szCs w:val="22"/>
        </w:rPr>
        <w:t xml:space="preserve">   =    2</w:t>
      </w:r>
      <w:r w:rsidRPr="005A0FE9">
        <w:rPr>
          <w:rFonts w:ascii="Arial" w:hAnsi="Arial" w:cs="Arial"/>
          <w:b/>
          <w:bCs/>
          <w:i w:val="0"/>
          <w:szCs w:val="22"/>
        </w:rPr>
        <w:t>i</w:t>
      </w:r>
      <w:r>
        <w:rPr>
          <w:rFonts w:ascii="Arial" w:hAnsi="Arial" w:cs="Arial"/>
          <w:bCs/>
          <w:i w:val="0"/>
          <w:szCs w:val="22"/>
        </w:rPr>
        <w:t xml:space="preserve">  +  </w:t>
      </w:r>
      <w:r w:rsidRPr="005A0FE9">
        <w:rPr>
          <w:rFonts w:ascii="Arial" w:hAnsi="Arial" w:cs="Arial"/>
          <w:b/>
          <w:bCs/>
          <w:i w:val="0"/>
          <w:szCs w:val="22"/>
        </w:rPr>
        <w:t xml:space="preserve">j </w:t>
      </w:r>
      <w:r>
        <w:rPr>
          <w:rFonts w:ascii="Arial" w:hAnsi="Arial" w:cs="Arial"/>
          <w:bCs/>
          <w:i w:val="0"/>
          <w:szCs w:val="22"/>
        </w:rPr>
        <w:t xml:space="preserve"> -  </w:t>
      </w:r>
      <w:r w:rsidRPr="005A0FE9">
        <w:rPr>
          <w:rFonts w:ascii="Arial" w:hAnsi="Arial" w:cs="Arial"/>
          <w:b/>
          <w:bCs/>
          <w:i w:val="0"/>
          <w:szCs w:val="22"/>
        </w:rPr>
        <w:t>k</w:t>
      </w:r>
    </w:p>
    <w:p w:rsidR="005D25FD" w:rsidRPr="00BE672D" w:rsidRDefault="005D25FD" w:rsidP="005D25FD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ab/>
        <w:t xml:space="preserve">b   </w:t>
      </w:r>
      <w:r>
        <w:rPr>
          <w:rFonts w:ascii="Arial" w:hAnsi="Arial" w:cs="Arial"/>
          <w:bCs/>
          <w:i w:val="0"/>
          <w:szCs w:val="22"/>
        </w:rPr>
        <w:t>=    x</w:t>
      </w:r>
      <w:r w:rsidRPr="005A0FE9">
        <w:rPr>
          <w:rFonts w:ascii="Arial" w:hAnsi="Arial" w:cs="Arial"/>
          <w:b/>
          <w:bCs/>
          <w:i w:val="0"/>
          <w:szCs w:val="22"/>
        </w:rPr>
        <w:t>i</w:t>
      </w:r>
      <w:r>
        <w:rPr>
          <w:rFonts w:ascii="Arial" w:hAnsi="Arial" w:cs="Arial"/>
          <w:bCs/>
          <w:i w:val="0"/>
          <w:szCs w:val="22"/>
        </w:rPr>
        <w:t xml:space="preserve">   +  </w:t>
      </w:r>
      <w:r w:rsidRPr="005A0FE9">
        <w:rPr>
          <w:rFonts w:ascii="Arial" w:hAnsi="Arial" w:cs="Arial"/>
          <w:b/>
          <w:bCs/>
          <w:i w:val="0"/>
          <w:szCs w:val="22"/>
        </w:rPr>
        <w:t xml:space="preserve">j </w:t>
      </w:r>
      <w:r>
        <w:rPr>
          <w:rFonts w:ascii="Arial" w:hAnsi="Arial" w:cs="Arial"/>
          <w:bCs/>
          <w:i w:val="0"/>
          <w:szCs w:val="22"/>
        </w:rPr>
        <w:t xml:space="preserve"> +  </w:t>
      </w:r>
      <w:r w:rsidRPr="005A0FE9">
        <w:rPr>
          <w:rFonts w:ascii="Arial" w:hAnsi="Arial" w:cs="Arial"/>
          <w:b/>
          <w:bCs/>
          <w:i w:val="0"/>
          <w:szCs w:val="22"/>
        </w:rPr>
        <w:t>k</w:t>
      </w:r>
    </w:p>
    <w:p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Determine the value of  x  given that vectors  </w:t>
      </w:r>
      <w:r w:rsidRPr="008742FC">
        <w:rPr>
          <w:rFonts w:ascii="Arial" w:hAnsi="Arial" w:cs="Arial"/>
          <w:b/>
          <w:bCs/>
          <w:i w:val="0"/>
          <w:szCs w:val="22"/>
        </w:rPr>
        <w:t>a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 w:rsidRPr="00BE672D">
        <w:rPr>
          <w:rFonts w:ascii="Arial" w:hAnsi="Arial" w:cs="Arial"/>
          <w:bCs/>
          <w:i w:val="0"/>
          <w:szCs w:val="22"/>
        </w:rPr>
        <w:t xml:space="preserve"> and </w:t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8742FC">
        <w:rPr>
          <w:rFonts w:ascii="Arial" w:hAnsi="Arial" w:cs="Arial"/>
          <w:b/>
          <w:bCs/>
          <w:i w:val="0"/>
          <w:szCs w:val="22"/>
        </w:rPr>
        <w:t>b</w:t>
      </w:r>
      <w:r w:rsidRPr="00BE672D">
        <w:rPr>
          <w:rFonts w:ascii="Arial" w:hAnsi="Arial" w:cs="Arial"/>
          <w:bCs/>
          <w:i w:val="0"/>
          <w:szCs w:val="22"/>
        </w:rPr>
        <w:t xml:space="preserve">  are at an angle of 60</w:t>
      </w:r>
      <w:r w:rsidRPr="00BE672D">
        <w:rPr>
          <w:rFonts w:ascii="Arial" w:hAnsi="Arial" w:cs="Arial"/>
          <w:bCs/>
          <w:i w:val="0"/>
          <w:szCs w:val="22"/>
          <w:vertAlign w:val="superscript"/>
        </w:rPr>
        <w:t>o</w:t>
      </w:r>
      <w:r>
        <w:rPr>
          <w:rFonts w:ascii="Arial" w:hAnsi="Arial" w:cs="Arial"/>
          <w:bCs/>
          <w:i w:val="0"/>
          <w:szCs w:val="22"/>
        </w:rPr>
        <w:t>.</w:t>
      </w:r>
    </w:p>
    <w:p w:rsidR="005D25FD" w:rsidRPr="005A0FE9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p w:rsidR="005D25FD" w:rsidRPr="00FA7080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214" w:type="dxa"/>
        <w:tblInd w:w="108" w:type="dxa"/>
        <w:tblLook w:val="04A0"/>
      </w:tblPr>
      <w:tblGrid>
        <w:gridCol w:w="9214"/>
      </w:tblGrid>
      <w:tr w:rsidR="005D25FD" w:rsidTr="000713C1">
        <w:tc>
          <w:tcPr>
            <w:tcW w:w="9214" w:type="dxa"/>
            <w:vAlign w:val="center"/>
          </w:tcPr>
          <w:p w:rsidR="005D25FD" w:rsidRPr="0086289D" w:rsidRDefault="005D25FD" w:rsidP="000713C1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5D25FD" w:rsidTr="000713C1">
        <w:trPr>
          <w:trHeight w:val="227"/>
        </w:trPr>
        <w:tc>
          <w:tcPr>
            <w:tcW w:w="9214" w:type="dxa"/>
          </w:tcPr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</w:t>
            </w:r>
            <w:r w:rsidRPr="007C62C4">
              <w:rPr>
                <w:rFonts w:ascii="Arial" w:hAnsi="Arial" w:cs="Arial"/>
                <w:b/>
                <w:bCs/>
                <w:i w:val="0"/>
                <w:szCs w:val="22"/>
              </w:rPr>
              <w:t>a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Pr="007C62C4">
              <w:rPr>
                <w:rFonts w:ascii="Arial" w:hAnsi="Arial" w:cs="Arial"/>
                <w:b/>
                <w:bCs/>
                <w:i w:val="0"/>
                <w:sz w:val="28"/>
                <w:szCs w:val="28"/>
              </w:rPr>
              <w:t>.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Pr="007C62C4">
              <w:rPr>
                <w:rFonts w:ascii="Arial" w:hAnsi="Arial" w:cs="Arial"/>
                <w:b/>
                <w:bCs/>
                <w:i w:val="0"/>
                <w:szCs w:val="22"/>
              </w:rPr>
              <w:t>b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  2x + 1 – 1   =    </w:t>
            </w:r>
            <w:r w:rsidR="00D661D7" w:rsidRPr="005F18ED">
              <w:rPr>
                <w:rFonts w:ascii="Arial" w:hAnsi="Arial" w:cs="Arial"/>
                <w:position w:val="-8"/>
              </w:rPr>
              <w:object w:dxaOrig="2400" w:dyaOrig="400">
                <v:shape id="_x0000_i1048" type="#_x0000_t75" style="width:118.5pt;height:20.25pt" o:ole="">
                  <v:imagedata r:id="rId55" o:title=""/>
                </v:shape>
                <o:OLEObject Type="Embed" ProgID="Equation.DSMT4" ShapeID="_x0000_i1048" DrawAspect="Content" ObjectID="_1346680050" r:id="rId56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</w:p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2x  =       </w:t>
            </w:r>
            <w:r w:rsidR="00D661D7" w:rsidRPr="007C62C4">
              <w:rPr>
                <w:rFonts w:ascii="Arial" w:hAnsi="Arial" w:cs="Arial"/>
                <w:position w:val="-24"/>
              </w:rPr>
              <w:object w:dxaOrig="1620" w:dyaOrig="620">
                <v:shape id="_x0000_i1049" type="#_x0000_t75" style="width:80.25pt;height:31.5pt" o:ole="">
                  <v:imagedata r:id="rId57" o:title=""/>
                </v:shape>
                <o:OLEObject Type="Embed" ProgID="Equation.DSMT4" ShapeID="_x0000_i1049" DrawAspect="Content" ObjectID="_1346680051" r:id="rId58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 w:rsidR="00091983">
              <w:rPr>
                <w:rFonts w:ascii="Arial" w:hAnsi="Arial" w:cs="Arial"/>
                <w:bCs/>
                <w:i w:val="0"/>
                <w:szCs w:val="22"/>
              </w:rPr>
              <w:t xml:space="preserve">       so  x &gt; 0</w:t>
            </w:r>
            <w:r w:rsidR="00331713">
              <w:rPr>
                <w:rFonts w:ascii="Arial" w:hAnsi="Arial" w:cs="Arial"/>
                <w:bCs/>
                <w:i w:val="0"/>
                <w:szCs w:val="22"/>
              </w:rPr>
              <w:t xml:space="preserve">  (square root gives a positive)</w:t>
            </w:r>
          </w:p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(4x)</w:t>
            </w:r>
            <w:r w:rsidRPr="007C62C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  </w:t>
            </w:r>
            <w:r w:rsidR="00D661D7">
              <w:rPr>
                <w:rFonts w:ascii="Arial" w:hAnsi="Arial" w:cs="Arial"/>
                <w:bCs/>
                <w:i w:val="0"/>
                <w:szCs w:val="22"/>
              </w:rPr>
              <w:t>6</w:t>
            </w:r>
            <w:r>
              <w:rPr>
                <w:rFonts w:ascii="Arial" w:hAnsi="Arial" w:cs="Arial"/>
                <w:bCs/>
                <w:i w:val="0"/>
                <w:szCs w:val="22"/>
              </w:rPr>
              <w:t>x</w:t>
            </w:r>
            <w:r w:rsidRPr="007C62C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 xml:space="preserve">2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+ </w:t>
            </w:r>
            <w:r w:rsidR="00D661D7">
              <w:rPr>
                <w:rFonts w:ascii="Arial" w:hAnsi="Arial" w:cs="Arial"/>
                <w:bCs/>
                <w:i w:val="0"/>
                <w:szCs w:val="22"/>
              </w:rPr>
              <w:t>12</w:t>
            </w:r>
          </w:p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</w:t>
            </w:r>
            <w:r w:rsidR="00D661D7">
              <w:rPr>
                <w:rFonts w:ascii="Arial" w:hAnsi="Arial" w:cs="Arial"/>
                <w:bCs/>
                <w:i w:val="0"/>
                <w:szCs w:val="22"/>
              </w:rPr>
              <w:t>10</w:t>
            </w:r>
            <w:r>
              <w:rPr>
                <w:rFonts w:ascii="Arial" w:hAnsi="Arial" w:cs="Arial"/>
                <w:bCs/>
                <w:i w:val="0"/>
                <w:szCs w:val="22"/>
              </w:rPr>
              <w:t>x</w:t>
            </w:r>
            <w:r w:rsidRPr="007C62C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</w:t>
            </w:r>
            <w:r w:rsidR="00D661D7">
              <w:rPr>
                <w:rFonts w:ascii="Arial" w:hAnsi="Arial" w:cs="Arial"/>
                <w:bCs/>
                <w:i w:val="0"/>
                <w:szCs w:val="22"/>
              </w:rPr>
              <w:t>1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2 </w:t>
            </w:r>
          </w:p>
          <w:p w:rsidR="005D25FD" w:rsidRPr="003B3317" w:rsidRDefault="005D25FD" w:rsidP="00091983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x  =  </w:t>
            </w:r>
            <w:r w:rsidR="00202D47" w:rsidRPr="00D661D7">
              <w:rPr>
                <w:rFonts w:ascii="Arial" w:hAnsi="Arial" w:cs="Arial"/>
                <w:position w:val="-26"/>
              </w:rPr>
              <w:object w:dxaOrig="560" w:dyaOrig="700">
                <v:shape id="_x0000_i1050" type="#_x0000_t75" style="width:27.75pt;height:35.25pt" o:ole="">
                  <v:imagedata r:id="rId59" o:title=""/>
                </v:shape>
                <o:OLEObject Type="Embed" ProgID="Equation.DSMT4" ShapeID="_x0000_i1050" DrawAspect="Content" ObjectID="_1346680052" r:id="rId60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  <w:r w:rsidR="00091983">
              <w:rPr>
                <w:rFonts w:ascii="Arial" w:hAnsi="Arial" w:cs="Arial"/>
                <w:bCs/>
                <w:i w:val="0"/>
                <w:szCs w:val="22"/>
              </w:rPr>
              <w:t xml:space="preserve">But x &gt; 0     </w:t>
            </w:r>
            <w:r w:rsidR="00091983"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 w:rsidR="00091983">
              <w:rPr>
                <w:rFonts w:ascii="Arial" w:hAnsi="Arial" w:cs="Arial"/>
                <w:bCs/>
                <w:i w:val="0"/>
                <w:szCs w:val="22"/>
              </w:rPr>
              <w:t xml:space="preserve">  x  =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 w:rsidR="00E973E4" w:rsidRPr="00D661D7">
              <w:rPr>
                <w:rFonts w:ascii="Arial" w:hAnsi="Arial" w:cs="Arial"/>
                <w:position w:val="-26"/>
              </w:rPr>
              <w:object w:dxaOrig="420" w:dyaOrig="700">
                <v:shape id="_x0000_i1051" type="#_x0000_t75" style="width:21pt;height:35.25pt" o:ole="">
                  <v:imagedata r:id="rId61" o:title=""/>
                </v:shape>
                <o:OLEObject Type="Embed" ProgID="Equation.DSMT4" ShapeID="_x0000_i1051" DrawAspect="Content" ObjectID="_1346680053" r:id="rId62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</w:t>
            </w:r>
          </w:p>
        </w:tc>
      </w:tr>
      <w:tr w:rsidR="005D25FD" w:rsidTr="000713C1">
        <w:tc>
          <w:tcPr>
            <w:tcW w:w="9214" w:type="dxa"/>
          </w:tcPr>
          <w:p w:rsidR="005D25FD" w:rsidRPr="0086289D" w:rsidRDefault="005D25FD" w:rsidP="000713C1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5D25FD" w:rsidTr="000713C1">
        <w:tc>
          <w:tcPr>
            <w:tcW w:w="9214" w:type="dxa"/>
          </w:tcPr>
          <w:p w:rsidR="005D25FD" w:rsidRPr="004347F2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4347F2">
              <w:rPr>
                <w:noProof/>
                <w:color w:val="FF0000"/>
              </w:rPr>
              <w:sym w:font="Wingdings" w:char="F0FC"/>
            </w:r>
            <w:r w:rsidRPr="004347F2">
              <w:rPr>
                <w:noProof/>
                <w:color w:val="FF0000"/>
              </w:rPr>
              <w:t xml:space="preserve">    </w:t>
            </w:r>
            <w:r w:rsidRPr="004347F2">
              <w:rPr>
                <w:rFonts w:ascii="Arial" w:hAnsi="Arial" w:cs="Arial"/>
                <w:i w:val="0"/>
                <w:noProof/>
                <w:color w:val="FF0000"/>
              </w:rPr>
              <w:t>expresses dot product using components AND using magnitudes</w:t>
            </w:r>
          </w:p>
          <w:p w:rsidR="005D25FD" w:rsidRPr="004347F2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4347F2">
              <w:rPr>
                <w:noProof/>
                <w:color w:val="FF0000"/>
              </w:rPr>
              <w:sym w:font="Wingdings" w:char="F0FC"/>
            </w:r>
            <w:r w:rsidRPr="004347F2">
              <w:rPr>
                <w:noProof/>
                <w:color w:val="FF0000"/>
              </w:rPr>
              <w:t xml:space="preserve">    </w:t>
            </w:r>
            <w:r w:rsidRPr="004347F2">
              <w:rPr>
                <w:rFonts w:ascii="Arial" w:hAnsi="Arial" w:cs="Arial"/>
                <w:i w:val="0"/>
                <w:noProof/>
                <w:color w:val="FF0000"/>
              </w:rPr>
              <w:t>uses cos 60</w:t>
            </w:r>
            <w:r w:rsidRPr="004347F2"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0</w:t>
            </w:r>
            <w:r w:rsidRPr="004347F2">
              <w:rPr>
                <w:rFonts w:ascii="Arial" w:hAnsi="Arial" w:cs="Arial"/>
                <w:i w:val="0"/>
                <w:noProof/>
                <w:color w:val="FF0000"/>
              </w:rPr>
              <w:t xml:space="preserve"> = 0.5  to form an equation in  x</w:t>
            </w:r>
            <w:r w:rsidRPr="004347F2"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2</w:t>
            </w:r>
          </w:p>
          <w:p w:rsidR="005D25FD" w:rsidRPr="004347F2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4347F2">
              <w:rPr>
                <w:noProof/>
                <w:color w:val="FF0000"/>
              </w:rPr>
              <w:sym w:font="Wingdings" w:char="F0FC"/>
            </w:r>
            <w:r w:rsidRPr="004347F2">
              <w:rPr>
                <w:noProof/>
                <w:color w:val="FF0000"/>
              </w:rPr>
              <w:t xml:space="preserve">    </w:t>
            </w:r>
            <w:r w:rsidRPr="004347F2">
              <w:rPr>
                <w:rFonts w:ascii="Arial" w:hAnsi="Arial" w:cs="Arial"/>
                <w:i w:val="0"/>
                <w:noProof/>
                <w:color w:val="FF0000"/>
              </w:rPr>
              <w:t>squares both sides to eliminate the square root</w:t>
            </w:r>
          </w:p>
          <w:p w:rsidR="005D25FD" w:rsidRPr="004347F2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4347F2">
              <w:rPr>
                <w:noProof/>
                <w:color w:val="FF0000"/>
              </w:rPr>
              <w:sym w:font="Wingdings" w:char="F0FC"/>
            </w:r>
            <w:r w:rsidRPr="004347F2">
              <w:rPr>
                <w:noProof/>
                <w:color w:val="FF0000"/>
              </w:rPr>
              <w:t xml:space="preserve">    </w:t>
            </w:r>
            <w:r w:rsidRPr="004347F2">
              <w:rPr>
                <w:rFonts w:ascii="Arial" w:hAnsi="Arial" w:cs="Arial"/>
                <w:i w:val="0"/>
                <w:noProof/>
                <w:color w:val="FF0000"/>
              </w:rPr>
              <w:t>solves to find 2 values for  x</w:t>
            </w:r>
            <w:r w:rsidR="00091983">
              <w:rPr>
                <w:rFonts w:ascii="Arial" w:hAnsi="Arial" w:cs="Arial"/>
                <w:i w:val="0"/>
                <w:noProof/>
                <w:color w:val="FF0000"/>
              </w:rPr>
              <w:t xml:space="preserve">  but only accepts the POSITIVE solution</w:t>
            </w:r>
          </w:p>
        </w:tc>
      </w:tr>
    </w:tbl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793024" w:rsidRDefault="00793024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D25FD" w:rsidRDefault="005D25FD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D25FD" w:rsidRDefault="005D25FD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D25FD" w:rsidRDefault="005D25FD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Give the following transformation matrices, describe their effect on some object in the co-ordinate plane :</w:t>
      </w: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Pr="00E458B0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i w:val="0"/>
        </w:rPr>
        <w:t xml:space="preserve"> </w:t>
      </w:r>
      <w:r w:rsidRPr="0063132E">
        <w:rPr>
          <w:rFonts w:ascii="Arial" w:hAnsi="Arial" w:cs="Arial"/>
          <w:position w:val="-30"/>
        </w:rPr>
        <w:object w:dxaOrig="760" w:dyaOrig="720">
          <v:shape id="_x0000_i1052" type="#_x0000_t75" style="width:37.5pt;height:36pt" o:ole="">
            <v:imagedata r:id="rId63" o:title=""/>
          </v:shape>
          <o:OLEObject Type="Embed" ProgID="Equation.DSMT4" ShapeID="_x0000_i1052" DrawAspect="Content" ObjectID="_1346680054" r:id="rId64"/>
        </w:object>
      </w:r>
    </w:p>
    <w:p w:rsidR="00512681" w:rsidRPr="00124E10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8373B5">
        <w:rPr>
          <w:rFonts w:ascii="Arial" w:hAnsi="Arial" w:cs="Arial"/>
          <w:bCs/>
          <w:i w:val="0"/>
          <w:szCs w:val="22"/>
        </w:rPr>
        <w:t>[1 mark]</w:t>
      </w: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D202E9" w:rsidTr="00291AC0">
        <w:tc>
          <w:tcPr>
            <w:tcW w:w="8647" w:type="dxa"/>
            <w:vAlign w:val="center"/>
          </w:tcPr>
          <w:p w:rsidR="00D202E9" w:rsidRPr="0086289D" w:rsidRDefault="00D202E9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D202E9" w:rsidTr="00291AC0">
        <w:trPr>
          <w:trHeight w:val="227"/>
        </w:trPr>
        <w:tc>
          <w:tcPr>
            <w:tcW w:w="8647" w:type="dxa"/>
          </w:tcPr>
          <w:p w:rsidR="00D202E9" w:rsidRPr="00D202E9" w:rsidRDefault="00D202E9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 w:rsidRPr="00D202E9">
              <w:rPr>
                <w:rFonts w:ascii="Arial" w:hAnsi="Arial" w:cs="Arial"/>
                <w:i w:val="0"/>
                <w:position w:val="-24"/>
              </w:rPr>
              <w:t>Horizontal dilation about  x = 0 with factor 2</w:t>
            </w:r>
            <w:r w:rsidRPr="00D202E9"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 </w:t>
            </w:r>
          </w:p>
        </w:tc>
      </w:tr>
      <w:tr w:rsidR="00D202E9" w:rsidTr="00291AC0">
        <w:tc>
          <w:tcPr>
            <w:tcW w:w="8647" w:type="dxa"/>
          </w:tcPr>
          <w:p w:rsidR="00D202E9" w:rsidRPr="0086289D" w:rsidRDefault="00D202E9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D202E9" w:rsidTr="00291AC0">
        <w:tc>
          <w:tcPr>
            <w:tcW w:w="8647" w:type="dxa"/>
          </w:tcPr>
          <w:p w:rsidR="00D202E9" w:rsidRPr="00C341EC" w:rsidRDefault="00D202E9" w:rsidP="00D202E9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Uses term dilation about x = 0 and mentions factor 2</w:t>
            </w:r>
          </w:p>
        </w:tc>
      </w:tr>
    </w:tbl>
    <w:p w:rsidR="00512681" w:rsidRDefault="00512681" w:rsidP="00512681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r w:rsidRPr="0063132E">
        <w:rPr>
          <w:rFonts w:ascii="Arial" w:hAnsi="Arial" w:cs="Arial"/>
          <w:position w:val="-30"/>
        </w:rPr>
        <w:object w:dxaOrig="740" w:dyaOrig="720">
          <v:shape id="_x0000_i1053" type="#_x0000_t75" style="width:36.75pt;height:36pt" o:ole="">
            <v:imagedata r:id="rId65" o:title=""/>
          </v:shape>
          <o:OLEObject Type="Embed" ProgID="Equation.DSMT4" ShapeID="_x0000_i1053" DrawAspect="Content" ObjectID="_1346680055" r:id="rId66"/>
        </w:object>
      </w: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8373B5">
        <w:rPr>
          <w:rFonts w:ascii="Arial" w:hAnsi="Arial" w:cs="Arial"/>
          <w:bCs/>
          <w:i w:val="0"/>
          <w:szCs w:val="22"/>
        </w:rPr>
        <w:t>[1 mark]</w:t>
      </w: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D202E9" w:rsidTr="00291AC0">
        <w:tc>
          <w:tcPr>
            <w:tcW w:w="8647" w:type="dxa"/>
            <w:vAlign w:val="center"/>
          </w:tcPr>
          <w:p w:rsidR="00D202E9" w:rsidRPr="0086289D" w:rsidRDefault="00D202E9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D202E9" w:rsidTr="00291AC0">
        <w:trPr>
          <w:trHeight w:val="227"/>
        </w:trPr>
        <w:tc>
          <w:tcPr>
            <w:tcW w:w="8647" w:type="dxa"/>
          </w:tcPr>
          <w:p w:rsidR="00D202E9" w:rsidRPr="00D202E9" w:rsidRDefault="00D202E9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i w:val="0"/>
                <w:position w:val="-24"/>
              </w:rPr>
              <w:t>Reflection about  y = x</w:t>
            </w:r>
            <w:r w:rsidRPr="00D202E9"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 </w:t>
            </w:r>
          </w:p>
        </w:tc>
      </w:tr>
      <w:tr w:rsidR="00D202E9" w:rsidTr="00291AC0">
        <w:tc>
          <w:tcPr>
            <w:tcW w:w="8647" w:type="dxa"/>
          </w:tcPr>
          <w:p w:rsidR="00D202E9" w:rsidRPr="0086289D" w:rsidRDefault="00D202E9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D202E9" w:rsidTr="00291AC0">
        <w:tc>
          <w:tcPr>
            <w:tcW w:w="8647" w:type="dxa"/>
          </w:tcPr>
          <w:p w:rsidR="00D202E9" w:rsidRPr="00C341EC" w:rsidRDefault="00D202E9" w:rsidP="00D202E9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Uses term reflection and states the position of the mirror y = x</w:t>
            </w:r>
          </w:p>
        </w:tc>
      </w:tr>
    </w:tbl>
    <w:p w:rsidR="00D202E9" w:rsidRDefault="00D202E9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793024" w:rsidRDefault="00793024" w:rsidP="0079302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685A48" w:rsidRDefault="00685A48" w:rsidP="0079302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793024" w:rsidRDefault="00793024" w:rsidP="0079302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793024" w:rsidRDefault="00793024" w:rsidP="0079302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512681" w:rsidRPr="00CF7B1A" w:rsidRDefault="00793024" w:rsidP="0079302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="00512681">
        <w:rPr>
          <w:rFonts w:ascii="Arial" w:hAnsi="Arial" w:cs="Arial"/>
          <w:bCs/>
          <w:i w:val="0"/>
          <w:szCs w:val="22"/>
        </w:rPr>
        <w:t>(c)</w:t>
      </w:r>
      <w:r w:rsidR="00512681">
        <w:rPr>
          <w:rFonts w:ascii="Arial" w:hAnsi="Arial" w:cs="Arial"/>
          <w:bCs/>
          <w:i w:val="0"/>
          <w:szCs w:val="22"/>
        </w:rPr>
        <w:tab/>
      </w:r>
      <w:r w:rsidR="00512681" w:rsidRPr="0063132E">
        <w:rPr>
          <w:rFonts w:ascii="Arial" w:hAnsi="Arial" w:cs="Arial"/>
          <w:position w:val="-30"/>
        </w:rPr>
        <w:object w:dxaOrig="800" w:dyaOrig="720">
          <v:shape id="_x0000_i1054" type="#_x0000_t75" style="width:39.75pt;height:36pt" o:ole="">
            <v:imagedata r:id="rId67" o:title=""/>
          </v:shape>
          <o:OLEObject Type="Embed" ProgID="Equation.DSMT4" ShapeID="_x0000_i1054" DrawAspect="Content" ObjectID="_1346680056" r:id="rId68"/>
        </w:object>
      </w:r>
      <w:r w:rsidR="00512681" w:rsidRPr="0063132E">
        <w:rPr>
          <w:rFonts w:ascii="Arial" w:hAnsi="Arial" w:cs="Arial"/>
          <w:position w:val="-30"/>
        </w:rPr>
        <w:object w:dxaOrig="740" w:dyaOrig="720">
          <v:shape id="_x0000_i1055" type="#_x0000_t75" style="width:36.75pt;height:36pt" o:ole="">
            <v:imagedata r:id="rId69" o:title=""/>
          </v:shape>
          <o:OLEObject Type="Embed" ProgID="Equation.DSMT4" ShapeID="_x0000_i1055" DrawAspect="Content" ObjectID="_1346680057" r:id="rId70"/>
        </w:object>
      </w: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D202E9" w:rsidTr="00291AC0">
        <w:tc>
          <w:tcPr>
            <w:tcW w:w="8647" w:type="dxa"/>
            <w:vAlign w:val="center"/>
          </w:tcPr>
          <w:p w:rsidR="00D202E9" w:rsidRPr="0086289D" w:rsidRDefault="00D202E9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D202E9" w:rsidTr="00291AC0">
        <w:trPr>
          <w:trHeight w:val="227"/>
        </w:trPr>
        <w:tc>
          <w:tcPr>
            <w:tcW w:w="8647" w:type="dxa"/>
          </w:tcPr>
          <w:p w:rsidR="00D202E9" w:rsidRPr="00D202E9" w:rsidRDefault="00793024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i w:val="0"/>
                <w:position w:val="-24"/>
              </w:rPr>
              <w:t>Vertical shear with factor 2  AND THEN an anti-clockwise  rotation of 90</w:t>
            </w:r>
            <w:r w:rsidRPr="00037DF3">
              <w:rPr>
                <w:rFonts w:ascii="Arial" w:hAnsi="Arial" w:cs="Arial"/>
                <w:i w:val="0"/>
                <w:position w:val="-24"/>
                <w:vertAlign w:val="superscript"/>
              </w:rPr>
              <w:t>o</w:t>
            </w:r>
            <w:r>
              <w:rPr>
                <w:rFonts w:ascii="Arial" w:hAnsi="Arial" w:cs="Arial"/>
                <w:i w:val="0"/>
                <w:position w:val="-24"/>
              </w:rPr>
              <w:t xml:space="preserve"> about origin </w:t>
            </w:r>
            <w:r w:rsidR="00D202E9" w:rsidRPr="00D202E9"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</w:t>
            </w:r>
          </w:p>
        </w:tc>
      </w:tr>
      <w:tr w:rsidR="00D202E9" w:rsidTr="00291AC0">
        <w:tc>
          <w:tcPr>
            <w:tcW w:w="8647" w:type="dxa"/>
          </w:tcPr>
          <w:p w:rsidR="00D202E9" w:rsidRPr="0086289D" w:rsidRDefault="00D202E9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D202E9" w:rsidTr="00291AC0">
        <w:tc>
          <w:tcPr>
            <w:tcW w:w="8647" w:type="dxa"/>
          </w:tcPr>
          <w:p w:rsidR="00D202E9" w:rsidRPr="00C341EC" w:rsidRDefault="00D202E9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DA2527" w:rsidRPr="00C341EC">
              <w:rPr>
                <w:rFonts w:ascii="Arial" w:hAnsi="Arial" w:cs="Arial"/>
                <w:i w:val="0"/>
                <w:noProof/>
                <w:color w:val="FF0000"/>
              </w:rPr>
              <w:t>States</w:t>
            </w:r>
            <w:r w:rsidR="00793024"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2 transformations and gives the correct order</w:t>
            </w:r>
            <w:r w:rsidR="00DA2527"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(shear then rotate)</w:t>
            </w:r>
          </w:p>
          <w:p w:rsidR="00793024" w:rsidRPr="007734AC" w:rsidRDefault="00793024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Describes each transformation correctly.</w:t>
            </w:r>
          </w:p>
        </w:tc>
      </w:tr>
    </w:tbl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685A48" w:rsidRDefault="00685A48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685A48" w:rsidRDefault="00685A48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685A48" w:rsidRDefault="00685A48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5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6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512681" w:rsidRDefault="00512681" w:rsidP="00512681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512681" w:rsidRPr="00990853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Prove using the method of mathematical induction that, for all values of the positive integer  n, 7</w:t>
      </w:r>
      <w:r w:rsidRPr="00FA2721">
        <w:rPr>
          <w:rFonts w:ascii="Arial" w:hAnsi="Arial" w:cs="Arial"/>
          <w:bCs/>
          <w:i w:val="0"/>
          <w:szCs w:val="22"/>
          <w:vertAlign w:val="superscript"/>
        </w:rPr>
        <w:t>n</w:t>
      </w:r>
      <w:r>
        <w:rPr>
          <w:rFonts w:ascii="Arial" w:hAnsi="Arial" w:cs="Arial"/>
          <w:bCs/>
          <w:i w:val="0"/>
          <w:szCs w:val="22"/>
        </w:rPr>
        <w:t xml:space="preserve">  +  2  is always divisible by 3.</w:t>
      </w:r>
    </w:p>
    <w:p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tbl>
      <w:tblPr>
        <w:tblStyle w:val="TableGrid"/>
        <w:tblW w:w="9356" w:type="dxa"/>
        <w:tblInd w:w="108" w:type="dxa"/>
        <w:tblLook w:val="04A0"/>
      </w:tblPr>
      <w:tblGrid>
        <w:gridCol w:w="9356"/>
      </w:tblGrid>
      <w:tr w:rsidR="005F6988" w:rsidTr="005F6988">
        <w:tc>
          <w:tcPr>
            <w:tcW w:w="9356" w:type="dxa"/>
            <w:vAlign w:val="center"/>
          </w:tcPr>
          <w:p w:rsidR="005F6988" w:rsidRPr="0086289D" w:rsidRDefault="005F6988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5F6988" w:rsidTr="005F6988">
        <w:trPr>
          <w:trHeight w:val="227"/>
        </w:trPr>
        <w:tc>
          <w:tcPr>
            <w:tcW w:w="9356" w:type="dxa"/>
          </w:tcPr>
          <w:p w:rsidR="005F6988" w:rsidRDefault="005F6988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>For n = 1,  7</w:t>
            </w:r>
            <w:r w:rsidRPr="005F6988">
              <w:rPr>
                <w:rFonts w:ascii="Arial" w:hAnsi="Arial" w:cs="Arial"/>
                <w:i w:val="0"/>
                <w:position w:val="-24"/>
                <w:vertAlign w:val="superscript"/>
              </w:rPr>
              <w:t>1</w:t>
            </w:r>
            <w:r>
              <w:rPr>
                <w:rFonts w:ascii="Arial" w:hAnsi="Arial" w:cs="Arial"/>
                <w:i w:val="0"/>
                <w:position w:val="-24"/>
              </w:rPr>
              <w:t xml:space="preserve"> + 2  =  9    which is divisible by 3.</w:t>
            </w:r>
          </w:p>
          <w:p w:rsidR="005F6988" w:rsidRDefault="005F6988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>Hence true for n = 1.</w:t>
            </w:r>
          </w:p>
          <w:p w:rsidR="005F6988" w:rsidRDefault="005F6988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position w:val="-24"/>
              </w:rPr>
            </w:pPr>
          </w:p>
          <w:p w:rsidR="00F56295" w:rsidRDefault="00F56295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>Assume true for n = k    i.e.   7</w:t>
            </w:r>
            <w:r w:rsidRPr="00F56295">
              <w:rPr>
                <w:rFonts w:ascii="Arial" w:hAnsi="Arial" w:cs="Arial"/>
                <w:i w:val="0"/>
                <w:position w:val="-24"/>
                <w:vertAlign w:val="superscript"/>
              </w:rPr>
              <w:t>k</w:t>
            </w:r>
            <w:r>
              <w:rPr>
                <w:rFonts w:ascii="Arial" w:hAnsi="Arial" w:cs="Arial"/>
                <w:i w:val="0"/>
                <w:position w:val="-24"/>
              </w:rPr>
              <w:t xml:space="preserve"> + 2  =  3m     where   m is some integer</w:t>
            </w:r>
          </w:p>
          <w:p w:rsidR="00F56295" w:rsidRDefault="00F56295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>Consider n = k + 1  :       7</w:t>
            </w:r>
            <w:r w:rsidRPr="00F56295">
              <w:rPr>
                <w:rFonts w:ascii="Arial" w:hAnsi="Arial" w:cs="Arial"/>
                <w:i w:val="0"/>
                <w:position w:val="-24"/>
                <w:vertAlign w:val="superscript"/>
              </w:rPr>
              <w:t>k+1</w:t>
            </w:r>
            <w:r>
              <w:rPr>
                <w:rFonts w:ascii="Arial" w:hAnsi="Arial" w:cs="Arial"/>
                <w:i w:val="0"/>
                <w:position w:val="-24"/>
              </w:rPr>
              <w:t xml:space="preserve">  +  2    =    7.7</w:t>
            </w:r>
            <w:r w:rsidRPr="00F56295">
              <w:rPr>
                <w:rFonts w:ascii="Arial" w:hAnsi="Arial" w:cs="Arial"/>
                <w:i w:val="0"/>
                <w:position w:val="-24"/>
                <w:vertAlign w:val="superscript"/>
              </w:rPr>
              <w:t>k</w:t>
            </w:r>
            <w:r>
              <w:rPr>
                <w:rFonts w:ascii="Arial" w:hAnsi="Arial" w:cs="Arial"/>
                <w:i w:val="0"/>
                <w:position w:val="-24"/>
              </w:rPr>
              <w:t xml:space="preserve">  +  2</w:t>
            </w:r>
          </w:p>
          <w:p w:rsidR="005F6988" w:rsidRDefault="005F6988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i w:val="0"/>
                <w:position w:val="-24"/>
              </w:rPr>
              <w:t xml:space="preserve"> </w:t>
            </w:r>
            <w:r w:rsidRPr="00D202E9"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</w:t>
            </w:r>
            <w:r w:rsidR="00F56295">
              <w:rPr>
                <w:rFonts w:ascii="Arial" w:hAnsi="Arial" w:cs="Arial"/>
                <w:bCs/>
                <w:i w:val="0"/>
                <w:szCs w:val="22"/>
              </w:rPr>
              <w:t xml:space="preserve">                 =    7(3m – 2)  +  2</w:t>
            </w:r>
          </w:p>
          <w:p w:rsidR="00F56295" w:rsidRDefault="00F56295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                  =   21m </w:t>
            </w:r>
            <w:r w:rsidR="00C76383">
              <w:rPr>
                <w:rFonts w:ascii="Arial" w:hAnsi="Arial" w:cs="Arial"/>
                <w:bCs/>
                <w:i w:val="0"/>
                <w:szCs w:val="22"/>
              </w:rPr>
              <w:t>–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12</w:t>
            </w:r>
          </w:p>
          <w:p w:rsidR="00C76383" w:rsidRDefault="00C76383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                  =    3(7m – 4)</w:t>
            </w:r>
            <w:r w:rsidR="007F7C99">
              <w:rPr>
                <w:rFonts w:ascii="Arial" w:hAnsi="Arial" w:cs="Arial"/>
                <w:bCs/>
                <w:i w:val="0"/>
                <w:szCs w:val="22"/>
              </w:rPr>
              <w:t xml:space="preserve">        which is divisible by  3</w:t>
            </w:r>
          </w:p>
          <w:p w:rsidR="007F7C99" w:rsidRDefault="007F7C99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>Hence true for n = k + 1</w:t>
            </w:r>
          </w:p>
          <w:p w:rsidR="007F7C99" w:rsidRPr="00D202E9" w:rsidRDefault="007F7C99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Hence true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22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n.</w:t>
            </w:r>
          </w:p>
        </w:tc>
      </w:tr>
      <w:tr w:rsidR="005F6988" w:rsidTr="005F6988">
        <w:tc>
          <w:tcPr>
            <w:tcW w:w="9356" w:type="dxa"/>
          </w:tcPr>
          <w:p w:rsidR="005F6988" w:rsidRPr="0086289D" w:rsidRDefault="005F6988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5F6988" w:rsidTr="005F6988">
        <w:tc>
          <w:tcPr>
            <w:tcW w:w="9356" w:type="dxa"/>
          </w:tcPr>
          <w:p w:rsidR="005F6988" w:rsidRPr="00C341EC" w:rsidRDefault="005F6988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C341EC">
              <w:rPr>
                <w:rFonts w:ascii="Arial" w:hAnsi="Arial" w:cs="Arial"/>
                <w:i w:val="0"/>
                <w:noProof/>
                <w:color w:val="FF0000"/>
              </w:rPr>
              <w:t>Show true for n = 1</w:t>
            </w:r>
          </w:p>
          <w:p w:rsidR="00C341EC" w:rsidRDefault="005F6988" w:rsidP="00C341EC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C341EC">
              <w:rPr>
                <w:rFonts w:ascii="Arial" w:hAnsi="Arial" w:cs="Arial"/>
                <w:i w:val="0"/>
                <w:noProof/>
                <w:color w:val="FF0000"/>
              </w:rPr>
              <w:t>Assumes true for n = k</w:t>
            </w:r>
          </w:p>
          <w:p w:rsidR="00C341EC" w:rsidRDefault="00C341EC" w:rsidP="00C341EC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Expresses divisibility by 3 using some multiple of 3</w:t>
            </w:r>
          </w:p>
          <w:p w:rsidR="00C341EC" w:rsidRDefault="00C341EC" w:rsidP="00C341EC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Expresses  7</w:t>
            </w:r>
            <w:r w:rsidRPr="00C341EC"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k+1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 in terms of  previous result</w:t>
            </w:r>
          </w:p>
          <w:p w:rsidR="005F6988" w:rsidRDefault="00C341EC" w:rsidP="00C341EC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Shows that result for n = k+1 has a factor of  3</w:t>
            </w:r>
          </w:p>
          <w:p w:rsidR="00C341EC" w:rsidRPr="00C341EC" w:rsidRDefault="00C341EC" w:rsidP="007861B6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7861B6">
              <w:rPr>
                <w:rFonts w:ascii="Arial" w:hAnsi="Arial" w:cs="Arial"/>
                <w:i w:val="0"/>
                <w:noProof/>
                <w:color w:val="FF0000"/>
              </w:rPr>
              <w:t>Concludes</w:t>
            </w:r>
            <w:r w:rsidR="000D6865">
              <w:rPr>
                <w:rFonts w:ascii="Arial" w:hAnsi="Arial" w:cs="Arial"/>
                <w:i w:val="0"/>
                <w:noProof/>
                <w:color w:val="FF0000"/>
              </w:rPr>
              <w:t xml:space="preserve"> that true for all values n</w:t>
            </w:r>
          </w:p>
        </w:tc>
      </w:tr>
    </w:tbl>
    <w:p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tabs>
          <w:tab w:val="left" w:pos="720"/>
        </w:tabs>
        <w:ind w:left="360"/>
        <w:rPr>
          <w:rFonts w:ascii="Arial" w:hAnsi="Arial" w:cs="Arial"/>
          <w:bCs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>Question 6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7 marks]</w:t>
      </w:r>
    </w:p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A particle’s position is given by  x(t)  cm  after  t  seconds and moves according to the differential equation  :</w:t>
      </w: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Pr="00247651" w:rsidRDefault="00512681" w:rsidP="00512681">
      <w:pPr>
        <w:pStyle w:val="BodyText"/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 w:rsidRPr="00414AD8">
        <w:rPr>
          <w:rFonts w:ascii="Arial" w:hAnsi="Arial" w:cs="Arial"/>
          <w:position w:val="-24"/>
        </w:rPr>
        <w:object w:dxaOrig="1520" w:dyaOrig="660">
          <v:shape id="_x0000_i1056" type="#_x0000_t75" style="width:75.75pt;height:33pt" o:ole="">
            <v:imagedata r:id="rId71" o:title=""/>
          </v:shape>
          <o:OLEObject Type="Embed" ProgID="Equation.DSMT4" ShapeID="_x0000_i1056" DrawAspect="Content" ObjectID="_1346680058" r:id="rId72"/>
        </w:object>
      </w:r>
    </w:p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It is known that  x(0)  =  k  cm, and its velocity  v(0)  =  </w:t>
      </w:r>
      <w:r w:rsidRPr="00656C0B">
        <w:rPr>
          <w:rFonts w:ascii="Arial" w:hAnsi="Arial" w:cs="Arial"/>
          <w:position w:val="-8"/>
        </w:rPr>
        <w:object w:dxaOrig="880" w:dyaOrig="360">
          <v:shape id="_x0000_i1057" type="#_x0000_t75" style="width:43.5pt;height:18pt" o:ole="">
            <v:imagedata r:id="rId73" o:title=""/>
          </v:shape>
          <o:OLEObject Type="Embed" ProgID="Equation.DSMT4" ShapeID="_x0000_i1057" DrawAspect="Content" ObjectID="_1346680059" r:id="rId74"/>
        </w:object>
      </w:r>
      <w:r>
        <w:rPr>
          <w:rFonts w:ascii="Arial" w:hAnsi="Arial" w:cs="Arial"/>
          <w:bCs/>
          <w:i w:val="0"/>
          <w:szCs w:val="22"/>
        </w:rPr>
        <w:t xml:space="preserve">  cm s</w:t>
      </w:r>
      <w:r w:rsidRPr="00656C0B">
        <w:rPr>
          <w:rFonts w:ascii="Arial" w:hAnsi="Arial" w:cs="Arial"/>
          <w:bCs/>
          <w:i w:val="0"/>
          <w:szCs w:val="22"/>
          <w:vertAlign w:val="superscript"/>
        </w:rPr>
        <w:t>-1</w:t>
      </w:r>
      <w:r>
        <w:rPr>
          <w:rFonts w:ascii="Arial" w:hAnsi="Arial" w:cs="Arial"/>
          <w:bCs/>
          <w:i w:val="0"/>
          <w:szCs w:val="22"/>
        </w:rPr>
        <w:t xml:space="preserve">       where  k  is some positive constant.    Write an expression (in terms of the constant  k) for :  </w:t>
      </w: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 xml:space="preserve">  the displacement  x(t).</w:t>
      </w: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[5 marks]  </w:t>
      </w:r>
    </w:p>
    <w:p w:rsidR="0082361B" w:rsidRDefault="0082361B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7861B6" w:rsidTr="00291AC0">
        <w:tc>
          <w:tcPr>
            <w:tcW w:w="8647" w:type="dxa"/>
            <w:vAlign w:val="center"/>
          </w:tcPr>
          <w:p w:rsidR="007861B6" w:rsidRPr="0086289D" w:rsidRDefault="007861B6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7861B6" w:rsidTr="00291AC0">
        <w:trPr>
          <w:trHeight w:val="227"/>
        </w:trPr>
        <w:tc>
          <w:tcPr>
            <w:tcW w:w="8647" w:type="dxa"/>
          </w:tcPr>
          <w:p w:rsidR="004A248F" w:rsidRDefault="004A248F" w:rsidP="004A248F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>Motion is  SHM  from the differential equation with T = 2 seconds</w:t>
            </w:r>
            <w:r w:rsidR="007861B6">
              <w:rPr>
                <w:rFonts w:ascii="Arial" w:hAnsi="Arial" w:cs="Arial"/>
                <w:i w:val="0"/>
                <w:position w:val="-24"/>
              </w:rPr>
              <w:t xml:space="preserve"> </w:t>
            </w:r>
          </w:p>
          <w:p w:rsidR="00516443" w:rsidRDefault="004A248F" w:rsidP="004A248F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>Hence suggest  x(t)  =  A cos(</w:t>
            </w:r>
            <w:r w:rsidR="00516443">
              <w:rPr>
                <w:rFonts w:ascii="Arial" w:hAnsi="Arial" w:cs="Arial"/>
                <w:i w:val="0"/>
                <w:position w:val="-24"/>
              </w:rPr>
              <w:sym w:font="Symbol" w:char="F070"/>
            </w:r>
            <w:r w:rsidR="00516443">
              <w:rPr>
                <w:rFonts w:ascii="Arial" w:hAnsi="Arial" w:cs="Arial"/>
                <w:i w:val="0"/>
                <w:position w:val="-24"/>
              </w:rPr>
              <w:t xml:space="preserve">t + </w:t>
            </w:r>
            <w:r w:rsidR="00516443"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 w:rsidR="00516443">
              <w:rPr>
                <w:rFonts w:ascii="Arial" w:hAnsi="Arial" w:cs="Arial"/>
                <w:i w:val="0"/>
                <w:position w:val="-24"/>
              </w:rPr>
              <w:t>)</w:t>
            </w:r>
          </w:p>
          <w:p w:rsidR="00A54E18" w:rsidRDefault="00516443" w:rsidP="004A248F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 xml:space="preserve">Given  x(0)  =  k   then     k = </w:t>
            </w:r>
            <w:r w:rsidR="00F16B65">
              <w:rPr>
                <w:rFonts w:ascii="Arial" w:hAnsi="Arial" w:cs="Arial"/>
                <w:i w:val="0"/>
                <w:position w:val="-24"/>
              </w:rPr>
              <w:t xml:space="preserve">A </w:t>
            </w:r>
            <w:r>
              <w:rPr>
                <w:rFonts w:ascii="Arial" w:hAnsi="Arial" w:cs="Arial"/>
                <w:i w:val="0"/>
                <w:position w:val="-24"/>
              </w:rPr>
              <w:t xml:space="preserve">cos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 w:rsidR="00A54E18">
              <w:rPr>
                <w:rFonts w:ascii="Arial" w:hAnsi="Arial" w:cs="Arial"/>
                <w:i w:val="0"/>
                <w:position w:val="-24"/>
              </w:rPr>
              <w:t xml:space="preserve">    ……  (1)</w:t>
            </w:r>
          </w:p>
          <w:p w:rsidR="00A54E18" w:rsidRDefault="00A54E18" w:rsidP="004A248F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 xml:space="preserve">v(t)  =  -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70"/>
            </w:r>
            <w:r>
              <w:rPr>
                <w:rFonts w:ascii="Arial" w:hAnsi="Arial" w:cs="Arial"/>
                <w:i w:val="0"/>
                <w:position w:val="-24"/>
              </w:rPr>
              <w:t xml:space="preserve">A sin(nt +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>
              <w:rPr>
                <w:rFonts w:ascii="Arial" w:hAnsi="Arial" w:cs="Arial"/>
                <w:i w:val="0"/>
                <w:position w:val="-24"/>
              </w:rPr>
              <w:t>)</w:t>
            </w:r>
          </w:p>
          <w:p w:rsidR="00A54E18" w:rsidRDefault="00A54E18" w:rsidP="004A248F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 xml:space="preserve">Given v(0)  =  -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D6"/>
            </w:r>
            <w:r>
              <w:rPr>
                <w:rFonts w:ascii="Arial" w:hAnsi="Arial" w:cs="Arial"/>
                <w:i w:val="0"/>
                <w:position w:val="-24"/>
              </w:rPr>
              <w:t>3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70"/>
            </w:r>
            <w:r>
              <w:rPr>
                <w:rFonts w:ascii="Arial" w:hAnsi="Arial" w:cs="Arial"/>
                <w:i w:val="0"/>
                <w:position w:val="-24"/>
              </w:rPr>
              <w:t>k   then   -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D6"/>
            </w:r>
            <w:r>
              <w:rPr>
                <w:rFonts w:ascii="Arial" w:hAnsi="Arial" w:cs="Arial"/>
                <w:i w:val="0"/>
                <w:position w:val="-24"/>
              </w:rPr>
              <w:t>3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70"/>
            </w:r>
            <w:r>
              <w:rPr>
                <w:rFonts w:ascii="Arial" w:hAnsi="Arial" w:cs="Arial"/>
                <w:i w:val="0"/>
                <w:position w:val="-24"/>
              </w:rPr>
              <w:t>k  =  -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70"/>
            </w:r>
            <w:r>
              <w:rPr>
                <w:rFonts w:ascii="Arial" w:hAnsi="Arial" w:cs="Arial"/>
                <w:i w:val="0"/>
                <w:position w:val="-24"/>
              </w:rPr>
              <w:t xml:space="preserve">A sin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>
              <w:rPr>
                <w:rFonts w:ascii="Arial" w:hAnsi="Arial" w:cs="Arial"/>
                <w:i w:val="0"/>
                <w:position w:val="-24"/>
              </w:rPr>
              <w:t xml:space="preserve">   ….. (2)</w:t>
            </w:r>
          </w:p>
          <w:p w:rsidR="00A54E18" w:rsidRDefault="00A54E18" w:rsidP="004A248F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</w:p>
          <w:p w:rsidR="00A54E18" w:rsidRDefault="00A54E18" w:rsidP="00A54E18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 xml:space="preserve">From (1)   cos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>
              <w:rPr>
                <w:rFonts w:ascii="Arial" w:hAnsi="Arial" w:cs="Arial"/>
                <w:i w:val="0"/>
                <w:position w:val="-24"/>
              </w:rPr>
              <w:t xml:space="preserve">   =   k/A</w:t>
            </w:r>
          </w:p>
          <w:p w:rsidR="00350025" w:rsidRDefault="00A54E18" w:rsidP="00A54E18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 xml:space="preserve">From (2)   sin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>
              <w:rPr>
                <w:rFonts w:ascii="Arial" w:hAnsi="Arial" w:cs="Arial"/>
                <w:i w:val="0"/>
                <w:position w:val="-24"/>
              </w:rPr>
              <w:t xml:space="preserve">  =     </w:t>
            </w:r>
            <w:r w:rsidR="00CA7D9B">
              <w:rPr>
                <w:rFonts w:ascii="Arial" w:hAnsi="Arial" w:cs="Arial"/>
                <w:i w:val="0"/>
                <w:position w:val="-24"/>
              </w:rPr>
              <w:t>-</w:t>
            </w:r>
            <w:r w:rsidR="00CA7D9B">
              <w:rPr>
                <w:rFonts w:ascii="Arial" w:hAnsi="Arial" w:cs="Arial"/>
                <w:i w:val="0"/>
                <w:position w:val="-24"/>
              </w:rPr>
              <w:sym w:font="Symbol" w:char="F0D6"/>
            </w:r>
            <w:r w:rsidR="00164CFE">
              <w:rPr>
                <w:rFonts w:ascii="Arial" w:hAnsi="Arial" w:cs="Arial"/>
                <w:i w:val="0"/>
                <w:position w:val="-24"/>
              </w:rPr>
              <w:t>3</w:t>
            </w:r>
            <w:r w:rsidR="00CA7D9B">
              <w:rPr>
                <w:rFonts w:ascii="Arial" w:hAnsi="Arial" w:cs="Arial"/>
                <w:i w:val="0"/>
                <w:position w:val="-24"/>
              </w:rPr>
              <w:t>k</w:t>
            </w:r>
            <w:r w:rsidR="00164CFE">
              <w:rPr>
                <w:rFonts w:ascii="Arial" w:hAnsi="Arial" w:cs="Arial"/>
                <w:i w:val="0"/>
                <w:position w:val="-24"/>
              </w:rPr>
              <w:t>/A</w:t>
            </w:r>
            <w:r>
              <w:rPr>
                <w:rFonts w:ascii="Arial" w:hAnsi="Arial" w:cs="Arial"/>
                <w:i w:val="0"/>
                <w:position w:val="-24"/>
              </w:rPr>
              <w:t xml:space="preserve">           </w:t>
            </w:r>
            <w:r w:rsidR="00CA7D9B">
              <w:rPr>
                <w:rFonts w:ascii="Arial" w:hAnsi="Arial" w:cs="Arial"/>
                <w:i w:val="0"/>
                <w:position w:val="-24"/>
              </w:rPr>
              <w:sym w:font="Symbol" w:char="F05C"/>
            </w:r>
            <w:r w:rsidR="00CA7D9B">
              <w:rPr>
                <w:rFonts w:ascii="Arial" w:hAnsi="Arial" w:cs="Arial"/>
                <w:i w:val="0"/>
                <w:position w:val="-24"/>
              </w:rPr>
              <w:t xml:space="preserve">    cos</w:t>
            </w:r>
            <w:r w:rsidR="00CA7D9B" w:rsidRPr="00CA7D9B">
              <w:rPr>
                <w:rFonts w:ascii="Arial" w:hAnsi="Arial" w:cs="Arial"/>
                <w:i w:val="0"/>
                <w:position w:val="-24"/>
                <w:vertAlign w:val="superscript"/>
              </w:rPr>
              <w:t>2</w:t>
            </w:r>
            <w:r w:rsidR="00CA7D9B"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 w:rsidR="00CA7D9B">
              <w:rPr>
                <w:rFonts w:ascii="Arial" w:hAnsi="Arial" w:cs="Arial"/>
                <w:i w:val="0"/>
                <w:position w:val="-24"/>
              </w:rPr>
              <w:t xml:space="preserve"> + sin</w:t>
            </w:r>
            <w:r w:rsidR="00CA7D9B" w:rsidRPr="00CA7D9B">
              <w:rPr>
                <w:rFonts w:ascii="Arial" w:hAnsi="Arial" w:cs="Arial"/>
                <w:i w:val="0"/>
                <w:position w:val="-24"/>
                <w:vertAlign w:val="superscript"/>
              </w:rPr>
              <w:t>2</w:t>
            </w:r>
            <w:r w:rsidR="00CA7D9B"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 w:rsidR="00CA7D9B">
              <w:rPr>
                <w:rFonts w:ascii="Arial" w:hAnsi="Arial" w:cs="Arial"/>
                <w:i w:val="0"/>
                <w:position w:val="-24"/>
              </w:rPr>
              <w:t xml:space="preserve">  =  1</w:t>
            </w:r>
            <w:r>
              <w:rPr>
                <w:rFonts w:ascii="Arial" w:hAnsi="Arial" w:cs="Arial"/>
                <w:i w:val="0"/>
                <w:position w:val="-24"/>
              </w:rPr>
              <w:t xml:space="preserve">     </w:t>
            </w:r>
          </w:p>
          <w:p w:rsidR="00C877AC" w:rsidRDefault="00350025" w:rsidP="00A54E18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sym w:font="Symbol" w:char="F05C"/>
            </w:r>
            <w:r>
              <w:rPr>
                <w:rFonts w:ascii="Arial" w:hAnsi="Arial" w:cs="Arial"/>
                <w:i w:val="0"/>
                <w:position w:val="-24"/>
              </w:rPr>
              <w:t xml:space="preserve">    </w:t>
            </w:r>
            <w:r w:rsidR="00A54E18">
              <w:rPr>
                <w:rFonts w:ascii="Arial" w:hAnsi="Arial" w:cs="Arial"/>
                <w:i w:val="0"/>
                <w:position w:val="-24"/>
              </w:rPr>
              <w:t xml:space="preserve">     </w:t>
            </w:r>
            <w:r w:rsidR="00C877AC" w:rsidRPr="008548AC">
              <w:rPr>
                <w:rFonts w:ascii="Arial" w:hAnsi="Arial" w:cs="Arial"/>
                <w:position w:val="-24"/>
              </w:rPr>
              <w:object w:dxaOrig="2020" w:dyaOrig="660">
                <v:shape id="_x0000_i1058" type="#_x0000_t75" style="width:101.25pt;height:33.75pt" o:ole="">
                  <v:imagedata r:id="rId75" o:title=""/>
                </v:shape>
                <o:OLEObject Type="Embed" ProgID="Equation.DSMT4" ShapeID="_x0000_i1058" DrawAspect="Content" ObjectID="_1346680060" r:id="rId76"/>
              </w:object>
            </w:r>
            <w:r w:rsidR="00A54E18">
              <w:rPr>
                <w:rFonts w:ascii="Arial" w:hAnsi="Arial" w:cs="Arial"/>
                <w:i w:val="0"/>
                <w:position w:val="-24"/>
              </w:rPr>
              <w:t xml:space="preserve">     </w:t>
            </w:r>
            <w:r>
              <w:rPr>
                <w:rFonts w:ascii="Arial" w:hAnsi="Arial" w:cs="Arial"/>
                <w:i w:val="0"/>
                <w:position w:val="-24"/>
              </w:rPr>
              <w:t xml:space="preserve">     i.e.     </w:t>
            </w:r>
            <w:r w:rsidR="005D25FD">
              <w:rPr>
                <w:rFonts w:ascii="Arial" w:hAnsi="Arial" w:cs="Arial"/>
                <w:i w:val="0"/>
                <w:position w:val="-24"/>
              </w:rPr>
              <w:t>A</w:t>
            </w:r>
            <w:r>
              <w:rPr>
                <w:rFonts w:ascii="Arial" w:hAnsi="Arial" w:cs="Arial"/>
                <w:i w:val="0"/>
                <w:position w:val="-24"/>
              </w:rPr>
              <w:t xml:space="preserve">  =  2</w:t>
            </w:r>
            <w:r w:rsidR="005D25FD">
              <w:rPr>
                <w:rFonts w:ascii="Arial" w:hAnsi="Arial" w:cs="Arial"/>
                <w:i w:val="0"/>
                <w:position w:val="-24"/>
              </w:rPr>
              <w:t>k</w:t>
            </w:r>
            <w:r>
              <w:rPr>
                <w:rFonts w:ascii="Arial" w:hAnsi="Arial" w:cs="Arial"/>
                <w:i w:val="0"/>
                <w:position w:val="-24"/>
              </w:rPr>
              <w:t xml:space="preserve">      (k &gt; 0)</w:t>
            </w:r>
          </w:p>
          <w:p w:rsidR="00C877AC" w:rsidRDefault="00C877AC" w:rsidP="00A54E18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sym w:font="Symbol" w:char="F05C"/>
            </w:r>
            <w:r>
              <w:rPr>
                <w:rFonts w:ascii="Arial" w:hAnsi="Arial" w:cs="Arial"/>
                <w:i w:val="0"/>
                <w:position w:val="-24"/>
              </w:rPr>
              <w:t xml:space="preserve">   cos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>
              <w:rPr>
                <w:rFonts w:ascii="Arial" w:hAnsi="Arial" w:cs="Arial"/>
                <w:i w:val="0"/>
                <w:position w:val="-24"/>
              </w:rPr>
              <w:t xml:space="preserve">  =  0.5    i.e.  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61"/>
            </w:r>
            <w:r>
              <w:rPr>
                <w:rFonts w:ascii="Arial" w:hAnsi="Arial" w:cs="Arial"/>
                <w:i w:val="0"/>
                <w:position w:val="-24"/>
              </w:rPr>
              <w:t xml:space="preserve">  =  </w:t>
            </w:r>
            <w:r>
              <w:rPr>
                <w:rFonts w:ascii="Arial" w:hAnsi="Arial" w:cs="Arial"/>
                <w:i w:val="0"/>
                <w:position w:val="-24"/>
              </w:rPr>
              <w:sym w:font="Symbol" w:char="F070"/>
            </w:r>
            <w:r>
              <w:rPr>
                <w:rFonts w:ascii="Arial" w:hAnsi="Arial" w:cs="Arial"/>
                <w:i w:val="0"/>
                <w:position w:val="-24"/>
              </w:rPr>
              <w:t>/3</w:t>
            </w:r>
          </w:p>
          <w:p w:rsidR="00C877AC" w:rsidRDefault="00C877AC" w:rsidP="00A54E18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</w:p>
          <w:p w:rsidR="00A54E18" w:rsidRDefault="00C877AC" w:rsidP="00A54E18">
            <w:pPr>
              <w:pStyle w:val="BodyText"/>
              <w:rPr>
                <w:rFonts w:ascii="Arial" w:hAnsi="Arial" w:cs="Arial"/>
                <w:i w:val="0"/>
                <w:position w:val="-24"/>
              </w:rPr>
            </w:pPr>
            <w:r>
              <w:rPr>
                <w:rFonts w:ascii="Arial" w:hAnsi="Arial" w:cs="Arial"/>
                <w:i w:val="0"/>
                <w:position w:val="-24"/>
              </w:rPr>
              <w:t xml:space="preserve">Hence    x(t)  =  </w:t>
            </w:r>
            <w:r w:rsidR="00B03249">
              <w:rPr>
                <w:rFonts w:ascii="Arial" w:hAnsi="Arial" w:cs="Arial"/>
                <w:i w:val="0"/>
                <w:position w:val="-24"/>
              </w:rPr>
              <w:t>2k cos(</w:t>
            </w:r>
            <w:r w:rsidR="00B03249">
              <w:rPr>
                <w:rFonts w:ascii="Arial" w:hAnsi="Arial" w:cs="Arial"/>
                <w:i w:val="0"/>
                <w:position w:val="-24"/>
              </w:rPr>
              <w:sym w:font="Symbol" w:char="F070"/>
            </w:r>
            <w:r w:rsidR="00B03249">
              <w:rPr>
                <w:rFonts w:ascii="Arial" w:hAnsi="Arial" w:cs="Arial"/>
                <w:i w:val="0"/>
                <w:position w:val="-24"/>
              </w:rPr>
              <w:t xml:space="preserve">t + </w:t>
            </w:r>
            <w:r w:rsidR="00B03249">
              <w:rPr>
                <w:rFonts w:ascii="Arial" w:hAnsi="Arial" w:cs="Arial"/>
                <w:i w:val="0"/>
                <w:position w:val="-24"/>
              </w:rPr>
              <w:sym w:font="Symbol" w:char="F070"/>
            </w:r>
            <w:r w:rsidR="00B03249">
              <w:rPr>
                <w:rFonts w:ascii="Arial" w:hAnsi="Arial" w:cs="Arial"/>
                <w:i w:val="0"/>
                <w:position w:val="-24"/>
              </w:rPr>
              <w:t>/3)</w:t>
            </w:r>
            <w:r w:rsidR="00A54E18">
              <w:rPr>
                <w:rFonts w:ascii="Arial" w:hAnsi="Arial" w:cs="Arial"/>
                <w:i w:val="0"/>
                <w:position w:val="-24"/>
              </w:rPr>
              <w:t xml:space="preserve"> </w:t>
            </w:r>
          </w:p>
          <w:p w:rsidR="007861B6" w:rsidRPr="00D202E9" w:rsidRDefault="007861B6" w:rsidP="00A54E18">
            <w:pPr>
              <w:pStyle w:val="BodyText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7861B6" w:rsidTr="00291AC0">
        <w:tc>
          <w:tcPr>
            <w:tcW w:w="8647" w:type="dxa"/>
          </w:tcPr>
          <w:p w:rsidR="007861B6" w:rsidRPr="0086289D" w:rsidRDefault="007861B6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7861B6" w:rsidTr="00291AC0">
        <w:tc>
          <w:tcPr>
            <w:tcW w:w="8647" w:type="dxa"/>
          </w:tcPr>
          <w:p w:rsidR="007861B6" w:rsidRPr="00C341EC" w:rsidRDefault="007861B6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B3211A">
              <w:rPr>
                <w:rFonts w:ascii="Arial" w:hAnsi="Arial" w:cs="Arial"/>
                <w:i w:val="0"/>
                <w:noProof/>
                <w:color w:val="FF0000"/>
              </w:rPr>
              <w:t>States motion as SHM and determines the period T</w:t>
            </w:r>
          </w:p>
          <w:p w:rsidR="007861B6" w:rsidRDefault="007861B6" w:rsidP="00B3211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B3211A">
              <w:rPr>
                <w:rFonts w:ascii="Arial" w:hAnsi="Arial" w:cs="Arial"/>
                <w:i w:val="0"/>
                <w:noProof/>
                <w:color w:val="FF0000"/>
              </w:rPr>
              <w:t xml:space="preserve">Writes  x(t)  of form  A cos(nt + </w:t>
            </w:r>
            <w:r w:rsidR="00B3211A">
              <w:rPr>
                <w:rFonts w:ascii="Arial" w:hAnsi="Arial" w:cs="Arial"/>
                <w:i w:val="0"/>
                <w:noProof/>
                <w:color w:val="FF0000"/>
              </w:rPr>
              <w:sym w:font="Symbol" w:char="F061"/>
            </w:r>
            <w:r w:rsidR="00B3211A">
              <w:rPr>
                <w:rFonts w:ascii="Arial" w:hAnsi="Arial" w:cs="Arial"/>
                <w:i w:val="0"/>
                <w:noProof/>
                <w:color w:val="FF0000"/>
              </w:rPr>
              <w:t>)  i.e.  a trigonometric function with phase shift</w:t>
            </w:r>
          </w:p>
          <w:p w:rsidR="00B3211A" w:rsidRDefault="00B3211A" w:rsidP="00B3211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Obtains relationship</w:t>
            </w:r>
            <w:r w:rsidR="00DD21BD">
              <w:rPr>
                <w:rFonts w:ascii="Arial" w:hAnsi="Arial" w:cs="Arial"/>
                <w:i w:val="0"/>
                <w:noProof/>
                <w:color w:val="FF0000"/>
              </w:rPr>
              <w:t>s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between k and </w:t>
            </w:r>
            <w:r w:rsidR="00B777A2">
              <w:rPr>
                <w:rFonts w:ascii="Arial" w:hAnsi="Arial" w:cs="Arial"/>
                <w:i w:val="0"/>
                <w:noProof/>
                <w:color w:val="FF0000"/>
              </w:rPr>
              <w:t>A</w:t>
            </w:r>
            <w:r w:rsidR="00D54497">
              <w:rPr>
                <w:rFonts w:ascii="Arial" w:hAnsi="Arial" w:cs="Arial"/>
                <w:i w:val="0"/>
                <w:noProof/>
                <w:color w:val="FF0000"/>
              </w:rPr>
              <w:t xml:space="preserve">  using  x(0)  and  v(0)</w:t>
            </w:r>
          </w:p>
          <w:p w:rsidR="00B3211A" w:rsidRDefault="00B3211A" w:rsidP="00B3211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Solves for A and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sym w:font="Symbol" w:char="F061"/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.</w:t>
            </w:r>
          </w:p>
          <w:p w:rsidR="00B3211A" w:rsidRPr="00B3211A" w:rsidRDefault="00B3211A" w:rsidP="00B3211A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ncludes with expression for  x(t)  in terms of  k</w:t>
            </w:r>
          </w:p>
        </w:tc>
      </w:tr>
    </w:tbl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r w:rsidR="00685A48">
        <w:rPr>
          <w:rFonts w:ascii="Arial" w:hAnsi="Arial" w:cs="Arial"/>
          <w:bCs/>
          <w:i w:val="0"/>
          <w:szCs w:val="22"/>
        </w:rPr>
        <w:t>t</w:t>
      </w:r>
      <w:r>
        <w:rPr>
          <w:rFonts w:ascii="Arial" w:hAnsi="Arial" w:cs="Arial"/>
          <w:bCs/>
          <w:i w:val="0"/>
          <w:szCs w:val="22"/>
        </w:rPr>
        <w:t>he distance travelled in the first  4 seconds.</w:t>
      </w: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:rsidR="0012428C" w:rsidRDefault="0012428C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12428C" w:rsidTr="00291AC0">
        <w:tc>
          <w:tcPr>
            <w:tcW w:w="8647" w:type="dxa"/>
            <w:vAlign w:val="center"/>
          </w:tcPr>
          <w:p w:rsidR="0012428C" w:rsidRPr="0086289D" w:rsidRDefault="0012428C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12428C" w:rsidTr="00291AC0">
        <w:trPr>
          <w:trHeight w:val="227"/>
        </w:trPr>
        <w:tc>
          <w:tcPr>
            <w:tcW w:w="8647" w:type="dxa"/>
          </w:tcPr>
          <w:p w:rsidR="0012428C" w:rsidRPr="00D202E9" w:rsidRDefault="0012428C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i w:val="0"/>
                <w:position w:val="-24"/>
              </w:rPr>
              <w:t xml:space="preserve">Since the period  T  =  2 sec, then over 4 seconds, the particle does 2 complete cycles.  Hence  Distance  =  2(4A)  =  16k </w:t>
            </w:r>
            <w:r w:rsidRPr="00D202E9"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</w:t>
            </w:r>
          </w:p>
        </w:tc>
      </w:tr>
      <w:tr w:rsidR="0012428C" w:rsidTr="00291AC0">
        <w:tc>
          <w:tcPr>
            <w:tcW w:w="8647" w:type="dxa"/>
          </w:tcPr>
          <w:p w:rsidR="0012428C" w:rsidRPr="0086289D" w:rsidRDefault="0012428C" w:rsidP="00291AC0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12428C" w:rsidTr="00291AC0">
        <w:tc>
          <w:tcPr>
            <w:tcW w:w="8647" w:type="dxa"/>
          </w:tcPr>
          <w:p w:rsidR="0012428C" w:rsidRPr="00C341EC" w:rsidRDefault="0012428C" w:rsidP="00291AC0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Recognises 2 cycles of motion</w:t>
            </w:r>
          </w:p>
          <w:p w:rsidR="0012428C" w:rsidRPr="007734AC" w:rsidRDefault="0012428C" w:rsidP="0012428C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Expresses distance in terms of  k</w:t>
            </w:r>
          </w:p>
        </w:tc>
      </w:tr>
    </w:tbl>
    <w:p w:rsidR="0012428C" w:rsidRDefault="0012428C" w:rsidP="005126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D25FD" w:rsidRPr="001835D8" w:rsidRDefault="005D25FD" w:rsidP="005D25FD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1835D8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7</w:t>
      </w:r>
      <w:r w:rsidRPr="001835D8">
        <w:rPr>
          <w:rFonts w:ascii="Arial" w:hAnsi="Arial" w:cs="Arial"/>
          <w:b/>
          <w:bCs/>
          <w:i w:val="0"/>
          <w:szCs w:val="22"/>
        </w:rPr>
        <w:tab/>
      </w:r>
      <w:r w:rsidRPr="001835D8">
        <w:rPr>
          <w:rFonts w:ascii="Arial" w:hAnsi="Arial" w:cs="Arial"/>
          <w:b/>
          <w:bCs/>
          <w:i w:val="0"/>
          <w:szCs w:val="22"/>
        </w:rPr>
        <w:tab/>
        <w:t>[4 marks]</w:t>
      </w:r>
    </w:p>
    <w:p w:rsidR="005D25FD" w:rsidRDefault="005D25FD" w:rsidP="005D25FD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5D25FD" w:rsidRDefault="005D25FD" w:rsidP="005D25FD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It is known that  </w:t>
      </w:r>
      <w:r w:rsidRPr="0056695E">
        <w:rPr>
          <w:rFonts w:ascii="Arial" w:hAnsi="Arial" w:cs="Arial"/>
          <w:position w:val="-28"/>
        </w:rPr>
        <w:object w:dxaOrig="1359" w:dyaOrig="680">
          <v:shape id="_x0000_i1059" type="#_x0000_t75" style="width:67.5pt;height:34.5pt" o:ole="">
            <v:imagedata r:id="rId77" o:title=""/>
          </v:shape>
          <o:OLEObject Type="Embed" ProgID="Equation.DSMT4" ShapeID="_x0000_i1059" DrawAspect="Content" ObjectID="_1346680061" r:id="rId78"/>
        </w:object>
      </w:r>
      <w:r>
        <w:rPr>
          <w:rFonts w:ascii="Arial" w:hAnsi="Arial" w:cs="Arial"/>
          <w:bCs/>
          <w:i w:val="0"/>
          <w:szCs w:val="22"/>
        </w:rPr>
        <w:t xml:space="preserve">  is a solution to the equation   z</w:t>
      </w:r>
      <w:r w:rsidRPr="0056695E">
        <w:rPr>
          <w:rFonts w:ascii="Arial" w:hAnsi="Arial" w:cs="Arial"/>
          <w:bCs/>
          <w:i w:val="0"/>
          <w:szCs w:val="22"/>
          <w:vertAlign w:val="superscript"/>
        </w:rPr>
        <w:t>n</w:t>
      </w:r>
      <w:r>
        <w:rPr>
          <w:rFonts w:ascii="Arial" w:hAnsi="Arial" w:cs="Arial"/>
          <w:bCs/>
          <w:i w:val="0"/>
          <w:szCs w:val="22"/>
        </w:rPr>
        <w:t xml:space="preserve">  =  i.  Determine the set of possible values for the positive integer  n.                            </w:t>
      </w:r>
    </w:p>
    <w:p w:rsidR="005D25FD" w:rsidRDefault="005D25FD" w:rsidP="005D25FD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5D25FD" w:rsidTr="000713C1">
        <w:tc>
          <w:tcPr>
            <w:tcW w:w="8647" w:type="dxa"/>
            <w:vAlign w:val="center"/>
          </w:tcPr>
          <w:p w:rsidR="005D25FD" w:rsidRPr="0086289D" w:rsidRDefault="005D25FD" w:rsidP="000713C1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5D25FD" w:rsidTr="000713C1">
        <w:trPr>
          <w:trHeight w:val="227"/>
        </w:trPr>
        <w:tc>
          <w:tcPr>
            <w:tcW w:w="8647" w:type="dxa"/>
          </w:tcPr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>z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n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cis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>/2</w:t>
            </w:r>
          </w:p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z   =    </w:t>
            </w:r>
            <w:r w:rsidRPr="00537AC7">
              <w:rPr>
                <w:rFonts w:ascii="Arial" w:hAnsi="Arial" w:cs="Arial"/>
                <w:position w:val="-58"/>
              </w:rPr>
              <w:object w:dxaOrig="1579" w:dyaOrig="1280">
                <v:shape id="_x0000_i1060" type="#_x0000_t75" style="width:78pt;height:65.25pt" o:ole="">
                  <v:imagedata r:id="rId79" o:title=""/>
                </v:shape>
                <o:OLEObject Type="Embed" ProgID="Equation.DSMT4" ShapeID="_x0000_i1060" DrawAspect="Content" ObjectID="_1346680062" r:id="rId80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k = 0, 1, 2, . . . ,  n-1   </w:t>
            </w:r>
          </w:p>
          <w:p w:rsidR="005D25FD" w:rsidRPr="00A356B3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Pr="00A356B3">
              <w:rPr>
                <w:rFonts w:ascii="Arial" w:hAnsi="Arial" w:cs="Arial"/>
                <w:position w:val="-24"/>
              </w:rPr>
              <w:object w:dxaOrig="2140" w:dyaOrig="620">
                <v:shape id="_x0000_i1061" type="#_x0000_t75" style="width:106.5pt;height:31.5pt" o:ole="">
                  <v:imagedata r:id="rId81" o:title=""/>
                </v:shape>
                <o:OLEObject Type="Embed" ProgID="Equation.DSMT4" ShapeID="_x0000_i1061" DrawAspect="Content" ObjectID="_1346680063" r:id="rId82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for some integer value of  k and n</w:t>
            </w:r>
          </w:p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3n  =    2 + 8k</w:t>
            </w:r>
          </w:p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3n  =    2, 10, </w:t>
            </w:r>
            <w:r w:rsidRPr="00D25753">
              <w:rPr>
                <w:rFonts w:ascii="Arial" w:hAnsi="Arial" w:cs="Arial"/>
                <w:b/>
                <w:bCs/>
                <w:i w:val="0"/>
                <w:szCs w:val="22"/>
              </w:rPr>
              <w:t>18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26, 34, </w:t>
            </w:r>
            <w:r w:rsidRPr="00D25753">
              <w:rPr>
                <w:rFonts w:ascii="Arial" w:hAnsi="Arial" w:cs="Arial"/>
                <w:b/>
                <w:bCs/>
                <w:i w:val="0"/>
                <w:szCs w:val="22"/>
              </w:rPr>
              <w:t>4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. . . </w:t>
            </w:r>
          </w:p>
          <w:p w:rsidR="005D25FD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n  =  6, 14, 22, . . . </w:t>
            </w:r>
          </w:p>
          <w:p w:rsidR="005D25FD" w:rsidRPr="003B3317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>Hence n can be any integer that is 2 less than a multiple of 8</w:t>
            </w:r>
          </w:p>
        </w:tc>
      </w:tr>
      <w:tr w:rsidR="005D25FD" w:rsidTr="000713C1">
        <w:tc>
          <w:tcPr>
            <w:tcW w:w="8647" w:type="dxa"/>
          </w:tcPr>
          <w:p w:rsidR="005D25FD" w:rsidRPr="0086289D" w:rsidRDefault="005D25FD" w:rsidP="000713C1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5D25FD" w:rsidTr="000713C1">
        <w:tc>
          <w:tcPr>
            <w:tcW w:w="8647" w:type="dxa"/>
          </w:tcPr>
          <w:p w:rsidR="005D25FD" w:rsidRPr="00C341EC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Expression for the n-th roots using De Moivre’s Theorem </w:t>
            </w:r>
          </w:p>
          <w:p w:rsidR="005D25FD" w:rsidRPr="00C341EC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Express cis(3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/4)  as one of the solutions</w:t>
            </w:r>
          </w:p>
          <w:p w:rsidR="005D25FD" w:rsidRPr="00C341EC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Develops equation to determine n</w:t>
            </w:r>
          </w:p>
          <w:p w:rsidR="005D25FD" w:rsidRPr="007734AC" w:rsidRDefault="005D25FD" w:rsidP="000713C1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Obtains the entire set of values for n</w:t>
            </w:r>
          </w:p>
        </w:tc>
      </w:tr>
    </w:tbl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12681" w:rsidRDefault="00512681" w:rsidP="005126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4D16D9" w:rsidRDefault="004D16D9" w:rsidP="00004DC1">
      <w:pPr>
        <w:pStyle w:val="BodyText"/>
        <w:rPr>
          <w:rFonts w:ascii="Arial" w:hAnsi="Arial" w:cs="Arial"/>
          <w:bCs/>
          <w:i w:val="0"/>
          <w:szCs w:val="22"/>
        </w:rPr>
      </w:pPr>
    </w:p>
    <w:p w:rsidR="004D16D9" w:rsidRDefault="004D16D9" w:rsidP="00004DC1">
      <w:pPr>
        <w:pStyle w:val="BodyText"/>
        <w:rPr>
          <w:rFonts w:ascii="Arial" w:hAnsi="Arial" w:cs="Arial"/>
          <w:bCs/>
          <w:i w:val="0"/>
          <w:szCs w:val="22"/>
        </w:rPr>
      </w:pPr>
    </w:p>
    <w:p w:rsidR="00D136AA" w:rsidRPr="00D136AA" w:rsidRDefault="00D136AA" w:rsidP="00D136AA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sectPr w:rsidR="00D136AA" w:rsidRPr="00D136AA" w:rsidSect="005B4183">
      <w:headerReference w:type="even" r:id="rId83"/>
      <w:headerReference w:type="default" r:id="rId84"/>
      <w:footerReference w:type="even" r:id="rId85"/>
      <w:pgSz w:w="11907" w:h="16840" w:code="9"/>
      <w:pgMar w:top="862" w:right="1298" w:bottom="862" w:left="1298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325C" w:rsidRDefault="0097325C">
      <w:r>
        <w:separator/>
      </w:r>
    </w:p>
  </w:endnote>
  <w:endnote w:type="continuationSeparator" w:id="0">
    <w:p w:rsidR="0097325C" w:rsidRDefault="009732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8B0" w:rsidRPr="00187172" w:rsidRDefault="000C58B0" w:rsidP="008D5B59">
    <w:pPr>
      <w:pStyle w:val="Footer"/>
      <w:tabs>
        <w:tab w:val="clear" w:pos="4153"/>
        <w:tab w:val="clear" w:pos="8306"/>
        <w:tab w:val="center" w:pos="4536"/>
        <w:tab w:val="right" w:pos="9214"/>
      </w:tabs>
      <w:rPr>
        <w:b/>
        <w:sz w:val="20"/>
      </w:rPr>
    </w:pPr>
    <w:r>
      <w:tab/>
    </w:r>
    <w:r w:rsidRPr="00187172">
      <w:rPr>
        <w:sz w:val="20"/>
      </w:rPr>
      <w:t>See next page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325C" w:rsidRDefault="0097325C">
      <w:r>
        <w:separator/>
      </w:r>
    </w:p>
  </w:footnote>
  <w:footnote w:type="continuationSeparator" w:id="0">
    <w:p w:rsidR="0097325C" w:rsidRDefault="0097325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8B0" w:rsidRPr="00D745C5" w:rsidRDefault="000C58B0" w:rsidP="00187172">
    <w:pPr>
      <w:pStyle w:val="Header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>Semester 2  2010</w:t>
    </w:r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 xml:space="preserve">Section 1 :  Calculator-free </w:t>
    </w:r>
    <w:r>
      <w:rPr>
        <w:sz w:val="20"/>
      </w:rPr>
      <w:t xml:space="preserve"> [40 marks]</w:t>
    </w:r>
  </w:p>
  <w:p w:rsidR="000C58B0" w:rsidRPr="00187172" w:rsidRDefault="000C58B0">
    <w:pPr>
      <w:pStyle w:val="Header"/>
      <w:rPr>
        <w:b/>
        <w:sz w:val="20"/>
      </w:rPr>
    </w:pPr>
    <w:r w:rsidRPr="00D745C5">
      <w:rPr>
        <w:b/>
        <w:sz w:val="20"/>
      </w:rPr>
      <w:t>MARKING KEY and SOLUTIONS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8B0" w:rsidRPr="00D745C5" w:rsidRDefault="000C58B0" w:rsidP="0027664F">
    <w:pPr>
      <w:pStyle w:val="Header"/>
      <w:jc w:val="right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>Semester 2  2010</w:t>
    </w:r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 xml:space="preserve">Section 1 :  Calculator-free </w:t>
    </w:r>
    <w:r>
      <w:rPr>
        <w:sz w:val="20"/>
      </w:rPr>
      <w:t xml:space="preserve"> [40 marks]</w:t>
    </w:r>
  </w:p>
  <w:p w:rsidR="000C58B0" w:rsidRPr="00D745C5" w:rsidRDefault="000C58B0" w:rsidP="0027664F">
    <w:pPr>
      <w:pStyle w:val="Header"/>
      <w:jc w:val="right"/>
      <w:rPr>
        <w:b/>
        <w:sz w:val="20"/>
      </w:rPr>
    </w:pPr>
    <w:r w:rsidRPr="00D745C5">
      <w:rPr>
        <w:b/>
        <w:sz w:val="20"/>
      </w:rPr>
      <w:t>MARKING KEY and SOLUTION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F"/>
    <w:multiLevelType w:val="singleLevel"/>
    <w:tmpl w:val="BFA80B5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>
    <w:nsid w:val="02093502"/>
    <w:multiLevelType w:val="hybridMultilevel"/>
    <w:tmpl w:val="856625E8"/>
    <w:lvl w:ilvl="0" w:tplc="F1C6CC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1C6B25"/>
    <w:multiLevelType w:val="hybridMultilevel"/>
    <w:tmpl w:val="5A1E8ED4"/>
    <w:lvl w:ilvl="0" w:tplc="ECB22326">
      <w:start w:val="1"/>
      <w:numFmt w:val="lowerLetter"/>
      <w:lvlText w:val="(%1)"/>
      <w:lvlJc w:val="left"/>
      <w:pPr>
        <w:ind w:left="2586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66" w:hanging="360"/>
      </w:pPr>
    </w:lvl>
    <w:lvl w:ilvl="2" w:tplc="0C09001B" w:tentative="1">
      <w:start w:val="1"/>
      <w:numFmt w:val="lowerRoman"/>
      <w:lvlText w:val="%3."/>
      <w:lvlJc w:val="right"/>
      <w:pPr>
        <w:ind w:left="2586" w:hanging="180"/>
      </w:pPr>
    </w:lvl>
    <w:lvl w:ilvl="3" w:tplc="0C09000F" w:tentative="1">
      <w:start w:val="1"/>
      <w:numFmt w:val="decimal"/>
      <w:lvlText w:val="%4."/>
      <w:lvlJc w:val="left"/>
      <w:pPr>
        <w:ind w:left="3306" w:hanging="360"/>
      </w:pPr>
    </w:lvl>
    <w:lvl w:ilvl="4" w:tplc="0C090019" w:tentative="1">
      <w:start w:val="1"/>
      <w:numFmt w:val="lowerLetter"/>
      <w:lvlText w:val="%5."/>
      <w:lvlJc w:val="left"/>
      <w:pPr>
        <w:ind w:left="4026" w:hanging="360"/>
      </w:pPr>
    </w:lvl>
    <w:lvl w:ilvl="5" w:tplc="0C09001B" w:tentative="1">
      <w:start w:val="1"/>
      <w:numFmt w:val="lowerRoman"/>
      <w:lvlText w:val="%6."/>
      <w:lvlJc w:val="right"/>
      <w:pPr>
        <w:ind w:left="4746" w:hanging="180"/>
      </w:pPr>
    </w:lvl>
    <w:lvl w:ilvl="6" w:tplc="0C09000F" w:tentative="1">
      <w:start w:val="1"/>
      <w:numFmt w:val="decimal"/>
      <w:lvlText w:val="%7."/>
      <w:lvlJc w:val="left"/>
      <w:pPr>
        <w:ind w:left="5466" w:hanging="360"/>
      </w:pPr>
    </w:lvl>
    <w:lvl w:ilvl="7" w:tplc="0C090019" w:tentative="1">
      <w:start w:val="1"/>
      <w:numFmt w:val="lowerLetter"/>
      <w:lvlText w:val="%8."/>
      <w:lvlJc w:val="left"/>
      <w:pPr>
        <w:ind w:left="6186" w:hanging="360"/>
      </w:pPr>
    </w:lvl>
    <w:lvl w:ilvl="8" w:tplc="0C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230C3690"/>
    <w:multiLevelType w:val="hybridMultilevel"/>
    <w:tmpl w:val="C42A26A2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EC45769"/>
    <w:multiLevelType w:val="hybridMultilevel"/>
    <w:tmpl w:val="559CA306"/>
    <w:lvl w:ilvl="0" w:tplc="FCD407C4">
      <w:start w:val="5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352DB7"/>
    <w:multiLevelType w:val="hybridMultilevel"/>
    <w:tmpl w:val="E9727DA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DC6B24"/>
    <w:multiLevelType w:val="hybridMultilevel"/>
    <w:tmpl w:val="6924FA16"/>
    <w:lvl w:ilvl="0" w:tplc="A61E5E5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4714D0"/>
    <w:multiLevelType w:val="hybridMultilevel"/>
    <w:tmpl w:val="20F24EDE"/>
    <w:lvl w:ilvl="0" w:tplc="96E077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FD45B9"/>
    <w:multiLevelType w:val="hybridMultilevel"/>
    <w:tmpl w:val="41E2FA64"/>
    <w:lvl w:ilvl="0" w:tplc="6FE40FB4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DD4343"/>
    <w:multiLevelType w:val="hybridMultilevel"/>
    <w:tmpl w:val="32B0F368"/>
    <w:lvl w:ilvl="0" w:tplc="411E8706">
      <w:start w:val="4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F56992"/>
    <w:multiLevelType w:val="multilevel"/>
    <w:tmpl w:val="F7287808"/>
    <w:lvl w:ilvl="0">
      <w:start w:val="1"/>
      <w:numFmt w:val="decimal"/>
      <w:pStyle w:val="ListNumber3"/>
      <w:lvlText w:val="%1.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2">
      <w:start w:val="1"/>
      <w:numFmt w:val="lowerRoman"/>
      <w:pStyle w:val="ListNumber3"/>
      <w:lvlText w:val="(%3)"/>
      <w:lvlJc w:val="right"/>
      <w:pPr>
        <w:tabs>
          <w:tab w:val="num" w:pos="794"/>
        </w:tabs>
        <w:ind w:left="794" w:hanging="227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495"/>
        </w:tabs>
        <w:ind w:left="2495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897"/>
        </w:tabs>
        <w:ind w:left="28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57"/>
        </w:tabs>
        <w:ind w:left="32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17"/>
        </w:tabs>
        <w:ind w:left="36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77"/>
        </w:tabs>
        <w:ind w:left="3977" w:hanging="360"/>
      </w:pPr>
      <w:rPr>
        <w:rFonts w:hint="default"/>
      </w:rPr>
    </w:lvl>
  </w:abstractNum>
  <w:abstractNum w:abstractNumId="11">
    <w:nsid w:val="4FF76B6E"/>
    <w:multiLevelType w:val="hybridMultilevel"/>
    <w:tmpl w:val="C7DCD10A"/>
    <w:lvl w:ilvl="0" w:tplc="528E914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1085A7E"/>
    <w:multiLevelType w:val="hybridMultilevel"/>
    <w:tmpl w:val="9E909578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49B72FE"/>
    <w:multiLevelType w:val="hybridMultilevel"/>
    <w:tmpl w:val="B2DAEBC8"/>
    <w:lvl w:ilvl="0" w:tplc="CEDED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104932"/>
    <w:multiLevelType w:val="hybridMultilevel"/>
    <w:tmpl w:val="76423B7C"/>
    <w:lvl w:ilvl="0" w:tplc="0EEAAB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4E7DAC"/>
    <w:multiLevelType w:val="hybridMultilevel"/>
    <w:tmpl w:val="DF02D6C6"/>
    <w:lvl w:ilvl="0" w:tplc="C7A2291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ECB22326">
      <w:start w:val="1"/>
      <w:numFmt w:val="lowerLetter"/>
      <w:lvlText w:val="(%2)"/>
      <w:lvlJc w:val="left"/>
      <w:pPr>
        <w:ind w:left="2160" w:hanging="72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C34771B"/>
    <w:multiLevelType w:val="hybridMultilevel"/>
    <w:tmpl w:val="10AAB694"/>
    <w:lvl w:ilvl="0" w:tplc="55505DE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EC02B93"/>
    <w:multiLevelType w:val="hybridMultilevel"/>
    <w:tmpl w:val="6008AF4A"/>
    <w:lvl w:ilvl="0" w:tplc="7A76A2A6">
      <w:start w:val="1"/>
      <w:numFmt w:val="lowerLetter"/>
      <w:lvlText w:val="(%1)"/>
      <w:lvlJc w:val="left"/>
      <w:pPr>
        <w:ind w:left="108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3433FD5"/>
    <w:multiLevelType w:val="hybridMultilevel"/>
    <w:tmpl w:val="0AEC70FE"/>
    <w:lvl w:ilvl="0" w:tplc="C6485F34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44"/>
        </w:tabs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64"/>
        </w:tabs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84"/>
        </w:tabs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04"/>
        </w:tabs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24"/>
        </w:tabs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44"/>
        </w:tabs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64"/>
        </w:tabs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84"/>
        </w:tabs>
        <w:ind w:left="7484" w:hanging="360"/>
      </w:pPr>
      <w:rPr>
        <w:rFonts w:ascii="Wingdings" w:hAnsi="Wingdings" w:hint="default"/>
      </w:rPr>
    </w:lvl>
  </w:abstractNum>
  <w:abstractNum w:abstractNumId="19">
    <w:nsid w:val="637F3AA5"/>
    <w:multiLevelType w:val="hybridMultilevel"/>
    <w:tmpl w:val="A7840AAC"/>
    <w:lvl w:ilvl="0" w:tplc="D3948FE8">
      <w:start w:val="1"/>
      <w:numFmt w:val="lowerRoman"/>
      <w:lvlText w:val="(%1)"/>
      <w:lvlJc w:val="left"/>
      <w:pPr>
        <w:ind w:left="1440" w:hanging="720"/>
      </w:pPr>
      <w:rPr>
        <w:rFonts w:hint="default"/>
        <w:i w:val="0"/>
      </w:rPr>
    </w:lvl>
    <w:lvl w:ilvl="1" w:tplc="43021FE4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B20A2D"/>
    <w:multiLevelType w:val="hybridMultilevel"/>
    <w:tmpl w:val="BDE8237C"/>
    <w:lvl w:ilvl="0" w:tplc="9438BA0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F7605E"/>
    <w:multiLevelType w:val="hybridMultilevel"/>
    <w:tmpl w:val="A8E85C4A"/>
    <w:lvl w:ilvl="0" w:tplc="1AF0AB3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2330DD"/>
    <w:multiLevelType w:val="hybridMultilevel"/>
    <w:tmpl w:val="B10C94DA"/>
    <w:lvl w:ilvl="0" w:tplc="FB60158A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9E3CED"/>
    <w:multiLevelType w:val="hybridMultilevel"/>
    <w:tmpl w:val="05700A7E"/>
    <w:lvl w:ilvl="0" w:tplc="9A4037A4">
      <w:start w:val="1"/>
      <w:numFmt w:val="lowerLetter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92460E"/>
    <w:multiLevelType w:val="hybridMultilevel"/>
    <w:tmpl w:val="2DAA4578"/>
    <w:lvl w:ilvl="0" w:tplc="89D8B8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6F8667C"/>
    <w:multiLevelType w:val="hybridMultilevel"/>
    <w:tmpl w:val="3CBC52C8"/>
    <w:lvl w:ilvl="0" w:tplc="F1B66C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7BAD7950"/>
    <w:multiLevelType w:val="hybridMultilevel"/>
    <w:tmpl w:val="E37CBD48"/>
    <w:lvl w:ilvl="0" w:tplc="8BE69FF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C4A6378"/>
    <w:multiLevelType w:val="hybridMultilevel"/>
    <w:tmpl w:val="384C28E2"/>
    <w:lvl w:ilvl="0" w:tplc="E6E8F7E0">
      <w:start w:val="1"/>
      <w:numFmt w:val="lowerRoman"/>
      <w:lvlText w:val="(%1)"/>
      <w:lvlJc w:val="left"/>
      <w:pPr>
        <w:ind w:left="1288" w:hanging="720"/>
      </w:pPr>
      <w:rPr>
        <w:rFonts w:hint="default"/>
        <w:i w:val="0"/>
        <w:u w:val="none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5"/>
  </w:num>
  <w:num w:numId="2">
    <w:abstractNumId w:val="14"/>
  </w:num>
  <w:num w:numId="3">
    <w:abstractNumId w:val="10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</w:num>
  <w:num w:numId="22">
    <w:abstractNumId w:val="24"/>
  </w:num>
  <w:num w:numId="23">
    <w:abstractNumId w:val="22"/>
  </w:num>
  <w:num w:numId="24">
    <w:abstractNumId w:val="17"/>
  </w:num>
  <w:num w:numId="25">
    <w:abstractNumId w:val="6"/>
  </w:num>
  <w:num w:numId="26">
    <w:abstractNumId w:val="21"/>
  </w:num>
  <w:num w:numId="27">
    <w:abstractNumId w:val="1"/>
  </w:num>
  <w:num w:numId="28">
    <w:abstractNumId w:val="15"/>
  </w:num>
  <w:num w:numId="29">
    <w:abstractNumId w:val="11"/>
  </w:num>
  <w:num w:numId="30">
    <w:abstractNumId w:val="16"/>
  </w:num>
  <w:num w:numId="31">
    <w:abstractNumId w:val="27"/>
  </w:num>
  <w:num w:numId="32">
    <w:abstractNumId w:val="13"/>
  </w:num>
  <w:num w:numId="33">
    <w:abstractNumId w:val="19"/>
  </w:num>
  <w:num w:numId="34">
    <w:abstractNumId w:val="5"/>
  </w:num>
  <w:num w:numId="35">
    <w:abstractNumId w:val="26"/>
  </w:num>
  <w:num w:numId="36">
    <w:abstractNumId w:val="2"/>
  </w:num>
  <w:num w:numId="37">
    <w:abstractNumId w:val="3"/>
  </w:num>
  <w:num w:numId="38">
    <w:abstractNumId w:val="12"/>
  </w:num>
  <w:num w:numId="39">
    <w:abstractNumId w:val="20"/>
  </w:num>
  <w:num w:numId="40">
    <w:abstractNumId w:val="9"/>
  </w:num>
  <w:num w:numId="41">
    <w:abstractNumId w:val="4"/>
  </w:num>
  <w:num w:numId="42">
    <w:abstractNumId w:val="8"/>
  </w:num>
  <w:num w:numId="43">
    <w:abstractNumId w:val="7"/>
  </w:num>
  <w:num w:numId="44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0004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93186"/>
  </w:hdrShapeDefaults>
  <w:footnotePr>
    <w:footnote w:id="-1"/>
    <w:footnote w:id="0"/>
  </w:footnotePr>
  <w:endnotePr>
    <w:endnote w:id="-1"/>
    <w:endnote w:id="0"/>
  </w:endnotePr>
  <w:compat/>
  <w:rsids>
    <w:rsidRoot w:val="0034601E"/>
    <w:rsid w:val="00000C61"/>
    <w:rsid w:val="00004DC1"/>
    <w:rsid w:val="00006279"/>
    <w:rsid w:val="00010705"/>
    <w:rsid w:val="00010E76"/>
    <w:rsid w:val="00015224"/>
    <w:rsid w:val="00015C96"/>
    <w:rsid w:val="00016FB5"/>
    <w:rsid w:val="000201A0"/>
    <w:rsid w:val="00020A5E"/>
    <w:rsid w:val="0002114B"/>
    <w:rsid w:val="00025E8E"/>
    <w:rsid w:val="00026790"/>
    <w:rsid w:val="00033F9D"/>
    <w:rsid w:val="00037DF3"/>
    <w:rsid w:val="00043BB6"/>
    <w:rsid w:val="00046DC0"/>
    <w:rsid w:val="0005256B"/>
    <w:rsid w:val="00053373"/>
    <w:rsid w:val="0006315D"/>
    <w:rsid w:val="000701B2"/>
    <w:rsid w:val="00072555"/>
    <w:rsid w:val="000811BD"/>
    <w:rsid w:val="000817B6"/>
    <w:rsid w:val="00083D63"/>
    <w:rsid w:val="0008694C"/>
    <w:rsid w:val="00091983"/>
    <w:rsid w:val="00097082"/>
    <w:rsid w:val="00097EA4"/>
    <w:rsid w:val="000A736A"/>
    <w:rsid w:val="000B07BB"/>
    <w:rsid w:val="000B2C10"/>
    <w:rsid w:val="000B3231"/>
    <w:rsid w:val="000B3C3A"/>
    <w:rsid w:val="000C58B0"/>
    <w:rsid w:val="000D05A6"/>
    <w:rsid w:val="000D41B1"/>
    <w:rsid w:val="000D4F38"/>
    <w:rsid w:val="000D6865"/>
    <w:rsid w:val="000D6C41"/>
    <w:rsid w:val="000E46DD"/>
    <w:rsid w:val="000E507E"/>
    <w:rsid w:val="000E5421"/>
    <w:rsid w:val="000E5775"/>
    <w:rsid w:val="000E6E70"/>
    <w:rsid w:val="000E7953"/>
    <w:rsid w:val="000E7A17"/>
    <w:rsid w:val="000F1987"/>
    <w:rsid w:val="000F1EA5"/>
    <w:rsid w:val="0010153F"/>
    <w:rsid w:val="001024C8"/>
    <w:rsid w:val="001057F9"/>
    <w:rsid w:val="00110851"/>
    <w:rsid w:val="00114890"/>
    <w:rsid w:val="0012025F"/>
    <w:rsid w:val="00122C0A"/>
    <w:rsid w:val="00123198"/>
    <w:rsid w:val="0012428C"/>
    <w:rsid w:val="00124D12"/>
    <w:rsid w:val="00125B92"/>
    <w:rsid w:val="0012717A"/>
    <w:rsid w:val="00127EBF"/>
    <w:rsid w:val="00136F7C"/>
    <w:rsid w:val="001449BA"/>
    <w:rsid w:val="00146571"/>
    <w:rsid w:val="0015096D"/>
    <w:rsid w:val="00150C72"/>
    <w:rsid w:val="001573E9"/>
    <w:rsid w:val="00161C7A"/>
    <w:rsid w:val="00162340"/>
    <w:rsid w:val="00163C8A"/>
    <w:rsid w:val="00164CFE"/>
    <w:rsid w:val="00167A36"/>
    <w:rsid w:val="00167D6A"/>
    <w:rsid w:val="001756E1"/>
    <w:rsid w:val="00185DBC"/>
    <w:rsid w:val="00187172"/>
    <w:rsid w:val="001A0528"/>
    <w:rsid w:val="001A333B"/>
    <w:rsid w:val="001A6D93"/>
    <w:rsid w:val="001A7916"/>
    <w:rsid w:val="001A7ACA"/>
    <w:rsid w:val="001B0629"/>
    <w:rsid w:val="001B4442"/>
    <w:rsid w:val="001B4DD2"/>
    <w:rsid w:val="001B6A35"/>
    <w:rsid w:val="001B6B05"/>
    <w:rsid w:val="001B7A20"/>
    <w:rsid w:val="001C152E"/>
    <w:rsid w:val="001C220A"/>
    <w:rsid w:val="001C255E"/>
    <w:rsid w:val="001C4FBB"/>
    <w:rsid w:val="001D13D5"/>
    <w:rsid w:val="001D2139"/>
    <w:rsid w:val="001D3B14"/>
    <w:rsid w:val="001D46F7"/>
    <w:rsid w:val="001E23EA"/>
    <w:rsid w:val="001E27DE"/>
    <w:rsid w:val="001E302A"/>
    <w:rsid w:val="001E3186"/>
    <w:rsid w:val="001E5AA2"/>
    <w:rsid w:val="001E6B79"/>
    <w:rsid w:val="001E72FF"/>
    <w:rsid w:val="001F0C03"/>
    <w:rsid w:val="00201123"/>
    <w:rsid w:val="00202D47"/>
    <w:rsid w:val="00203A6B"/>
    <w:rsid w:val="00204928"/>
    <w:rsid w:val="00205142"/>
    <w:rsid w:val="002067C2"/>
    <w:rsid w:val="00210C3B"/>
    <w:rsid w:val="00213078"/>
    <w:rsid w:val="00213562"/>
    <w:rsid w:val="00216290"/>
    <w:rsid w:val="0021680B"/>
    <w:rsid w:val="00216E8E"/>
    <w:rsid w:val="00223125"/>
    <w:rsid w:val="002236ED"/>
    <w:rsid w:val="00225F4E"/>
    <w:rsid w:val="0022626D"/>
    <w:rsid w:val="00226791"/>
    <w:rsid w:val="002267FA"/>
    <w:rsid w:val="0024101A"/>
    <w:rsid w:val="00245A70"/>
    <w:rsid w:val="002543D4"/>
    <w:rsid w:val="002603C7"/>
    <w:rsid w:val="002628E5"/>
    <w:rsid w:val="0026740E"/>
    <w:rsid w:val="00273083"/>
    <w:rsid w:val="0027664F"/>
    <w:rsid w:val="00280F1E"/>
    <w:rsid w:val="002834A3"/>
    <w:rsid w:val="00286F52"/>
    <w:rsid w:val="00291935"/>
    <w:rsid w:val="002951A4"/>
    <w:rsid w:val="00295DE8"/>
    <w:rsid w:val="002A14B5"/>
    <w:rsid w:val="002A5560"/>
    <w:rsid w:val="002A5672"/>
    <w:rsid w:val="002A677D"/>
    <w:rsid w:val="002A6C00"/>
    <w:rsid w:val="002A6C04"/>
    <w:rsid w:val="002B000C"/>
    <w:rsid w:val="002B7CB1"/>
    <w:rsid w:val="002D0F83"/>
    <w:rsid w:val="002D6902"/>
    <w:rsid w:val="002E1F72"/>
    <w:rsid w:val="002E5413"/>
    <w:rsid w:val="002E5C4C"/>
    <w:rsid w:val="002E695A"/>
    <w:rsid w:val="002E6DA8"/>
    <w:rsid w:val="002E7B49"/>
    <w:rsid w:val="002F11AC"/>
    <w:rsid w:val="002F1A17"/>
    <w:rsid w:val="002F2A27"/>
    <w:rsid w:val="002F3A3B"/>
    <w:rsid w:val="002F58BD"/>
    <w:rsid w:val="002F6206"/>
    <w:rsid w:val="00304115"/>
    <w:rsid w:val="00306836"/>
    <w:rsid w:val="0031208B"/>
    <w:rsid w:val="003151BC"/>
    <w:rsid w:val="00322212"/>
    <w:rsid w:val="00327536"/>
    <w:rsid w:val="00331713"/>
    <w:rsid w:val="00331EDE"/>
    <w:rsid w:val="003369D4"/>
    <w:rsid w:val="00337FF7"/>
    <w:rsid w:val="00343921"/>
    <w:rsid w:val="00344495"/>
    <w:rsid w:val="003444E3"/>
    <w:rsid w:val="0034601E"/>
    <w:rsid w:val="00350025"/>
    <w:rsid w:val="00352845"/>
    <w:rsid w:val="003543E4"/>
    <w:rsid w:val="00364E93"/>
    <w:rsid w:val="00373A7C"/>
    <w:rsid w:val="00377A5C"/>
    <w:rsid w:val="003840BD"/>
    <w:rsid w:val="00384AEF"/>
    <w:rsid w:val="00394DA0"/>
    <w:rsid w:val="00394F38"/>
    <w:rsid w:val="00396B72"/>
    <w:rsid w:val="003A13F0"/>
    <w:rsid w:val="003A50DA"/>
    <w:rsid w:val="003B0F0D"/>
    <w:rsid w:val="003B3317"/>
    <w:rsid w:val="003B4155"/>
    <w:rsid w:val="003B48C8"/>
    <w:rsid w:val="003B4E39"/>
    <w:rsid w:val="003B5374"/>
    <w:rsid w:val="003B73F3"/>
    <w:rsid w:val="003C5B95"/>
    <w:rsid w:val="003E2450"/>
    <w:rsid w:val="003E3CFB"/>
    <w:rsid w:val="003E4D86"/>
    <w:rsid w:val="003E5504"/>
    <w:rsid w:val="003E6FC6"/>
    <w:rsid w:val="003E7D32"/>
    <w:rsid w:val="003F1E90"/>
    <w:rsid w:val="003F2914"/>
    <w:rsid w:val="00406776"/>
    <w:rsid w:val="00407187"/>
    <w:rsid w:val="004075FC"/>
    <w:rsid w:val="00412374"/>
    <w:rsid w:val="0041324A"/>
    <w:rsid w:val="004141B2"/>
    <w:rsid w:val="00421906"/>
    <w:rsid w:val="004268BD"/>
    <w:rsid w:val="004347F2"/>
    <w:rsid w:val="0043565D"/>
    <w:rsid w:val="0043701D"/>
    <w:rsid w:val="00442695"/>
    <w:rsid w:val="00443021"/>
    <w:rsid w:val="00454BA3"/>
    <w:rsid w:val="00456D2C"/>
    <w:rsid w:val="00464207"/>
    <w:rsid w:val="0046721F"/>
    <w:rsid w:val="0047200C"/>
    <w:rsid w:val="00474AA4"/>
    <w:rsid w:val="004802EE"/>
    <w:rsid w:val="00482CCA"/>
    <w:rsid w:val="0048414C"/>
    <w:rsid w:val="00485BC8"/>
    <w:rsid w:val="00491DE4"/>
    <w:rsid w:val="00494515"/>
    <w:rsid w:val="00494DBB"/>
    <w:rsid w:val="00497382"/>
    <w:rsid w:val="004A100F"/>
    <w:rsid w:val="004A248F"/>
    <w:rsid w:val="004A45F0"/>
    <w:rsid w:val="004A4B95"/>
    <w:rsid w:val="004A7526"/>
    <w:rsid w:val="004B5FB3"/>
    <w:rsid w:val="004B6731"/>
    <w:rsid w:val="004D0BF5"/>
    <w:rsid w:val="004D16D9"/>
    <w:rsid w:val="004D1AC7"/>
    <w:rsid w:val="004E7101"/>
    <w:rsid w:val="004F073A"/>
    <w:rsid w:val="004F0DB0"/>
    <w:rsid w:val="004F135E"/>
    <w:rsid w:val="004F4697"/>
    <w:rsid w:val="004F6E16"/>
    <w:rsid w:val="00504645"/>
    <w:rsid w:val="00510BE1"/>
    <w:rsid w:val="00512681"/>
    <w:rsid w:val="00516443"/>
    <w:rsid w:val="005166CA"/>
    <w:rsid w:val="00523F30"/>
    <w:rsid w:val="00526BAC"/>
    <w:rsid w:val="00530737"/>
    <w:rsid w:val="00535597"/>
    <w:rsid w:val="00537AC7"/>
    <w:rsid w:val="00540A68"/>
    <w:rsid w:val="00543495"/>
    <w:rsid w:val="00544BB3"/>
    <w:rsid w:val="00546FB8"/>
    <w:rsid w:val="00555949"/>
    <w:rsid w:val="00555B34"/>
    <w:rsid w:val="00563540"/>
    <w:rsid w:val="0057147E"/>
    <w:rsid w:val="005811B0"/>
    <w:rsid w:val="00587B06"/>
    <w:rsid w:val="00596548"/>
    <w:rsid w:val="005A230F"/>
    <w:rsid w:val="005A450F"/>
    <w:rsid w:val="005A49F4"/>
    <w:rsid w:val="005A50B0"/>
    <w:rsid w:val="005B0743"/>
    <w:rsid w:val="005B4183"/>
    <w:rsid w:val="005C5F3A"/>
    <w:rsid w:val="005D0C51"/>
    <w:rsid w:val="005D1131"/>
    <w:rsid w:val="005D19FB"/>
    <w:rsid w:val="005D1EE0"/>
    <w:rsid w:val="005D25FD"/>
    <w:rsid w:val="005E0C02"/>
    <w:rsid w:val="005E4191"/>
    <w:rsid w:val="005E5364"/>
    <w:rsid w:val="005F164C"/>
    <w:rsid w:val="005F18ED"/>
    <w:rsid w:val="005F6988"/>
    <w:rsid w:val="005F6CB7"/>
    <w:rsid w:val="00603C70"/>
    <w:rsid w:val="00604B57"/>
    <w:rsid w:val="006057D0"/>
    <w:rsid w:val="00611239"/>
    <w:rsid w:val="006131CD"/>
    <w:rsid w:val="00620EF1"/>
    <w:rsid w:val="006213CB"/>
    <w:rsid w:val="00623AE2"/>
    <w:rsid w:val="006248EB"/>
    <w:rsid w:val="00627294"/>
    <w:rsid w:val="006323AD"/>
    <w:rsid w:val="00637445"/>
    <w:rsid w:val="00646553"/>
    <w:rsid w:val="006470C4"/>
    <w:rsid w:val="00661D31"/>
    <w:rsid w:val="00672936"/>
    <w:rsid w:val="00681234"/>
    <w:rsid w:val="00682AE7"/>
    <w:rsid w:val="00685A48"/>
    <w:rsid w:val="006863B0"/>
    <w:rsid w:val="006903A6"/>
    <w:rsid w:val="00693600"/>
    <w:rsid w:val="0069385E"/>
    <w:rsid w:val="006961D0"/>
    <w:rsid w:val="00697E47"/>
    <w:rsid w:val="006A3B3C"/>
    <w:rsid w:val="006A732B"/>
    <w:rsid w:val="006A77A2"/>
    <w:rsid w:val="006B0899"/>
    <w:rsid w:val="006B1F47"/>
    <w:rsid w:val="006B2188"/>
    <w:rsid w:val="006B4C21"/>
    <w:rsid w:val="006B6E77"/>
    <w:rsid w:val="006C2E2F"/>
    <w:rsid w:val="006C5EC9"/>
    <w:rsid w:val="006D0B76"/>
    <w:rsid w:val="006D285E"/>
    <w:rsid w:val="006D3A6B"/>
    <w:rsid w:val="006E415E"/>
    <w:rsid w:val="006E6EF1"/>
    <w:rsid w:val="006E7891"/>
    <w:rsid w:val="006E7C24"/>
    <w:rsid w:val="006E7DC2"/>
    <w:rsid w:val="006F2512"/>
    <w:rsid w:val="006F330B"/>
    <w:rsid w:val="00701369"/>
    <w:rsid w:val="00701D60"/>
    <w:rsid w:val="00710B57"/>
    <w:rsid w:val="00710E01"/>
    <w:rsid w:val="0071474A"/>
    <w:rsid w:val="00715D12"/>
    <w:rsid w:val="00717C33"/>
    <w:rsid w:val="00723353"/>
    <w:rsid w:val="007245C1"/>
    <w:rsid w:val="00727292"/>
    <w:rsid w:val="00730DC8"/>
    <w:rsid w:val="00733B84"/>
    <w:rsid w:val="00735C4F"/>
    <w:rsid w:val="00740BCB"/>
    <w:rsid w:val="00750330"/>
    <w:rsid w:val="00752F48"/>
    <w:rsid w:val="00761EEE"/>
    <w:rsid w:val="00763308"/>
    <w:rsid w:val="007670C4"/>
    <w:rsid w:val="007727A8"/>
    <w:rsid w:val="007734AC"/>
    <w:rsid w:val="007861B6"/>
    <w:rsid w:val="00790A09"/>
    <w:rsid w:val="007919E5"/>
    <w:rsid w:val="00792014"/>
    <w:rsid w:val="00792F01"/>
    <w:rsid w:val="00793024"/>
    <w:rsid w:val="007A5CB3"/>
    <w:rsid w:val="007A7C74"/>
    <w:rsid w:val="007C1054"/>
    <w:rsid w:val="007C1E70"/>
    <w:rsid w:val="007C234E"/>
    <w:rsid w:val="007C62C4"/>
    <w:rsid w:val="007D1800"/>
    <w:rsid w:val="007D2E5B"/>
    <w:rsid w:val="007E276C"/>
    <w:rsid w:val="007E2FFD"/>
    <w:rsid w:val="007E4751"/>
    <w:rsid w:val="007E4755"/>
    <w:rsid w:val="007E75A7"/>
    <w:rsid w:val="007F5D36"/>
    <w:rsid w:val="007F7C99"/>
    <w:rsid w:val="008017AA"/>
    <w:rsid w:val="008018DD"/>
    <w:rsid w:val="00803E83"/>
    <w:rsid w:val="00812352"/>
    <w:rsid w:val="0081560B"/>
    <w:rsid w:val="00821913"/>
    <w:rsid w:val="0082361B"/>
    <w:rsid w:val="008304F9"/>
    <w:rsid w:val="00835112"/>
    <w:rsid w:val="00837BCC"/>
    <w:rsid w:val="00840373"/>
    <w:rsid w:val="00840AFB"/>
    <w:rsid w:val="0084103E"/>
    <w:rsid w:val="008446A8"/>
    <w:rsid w:val="0085702E"/>
    <w:rsid w:val="00860D8D"/>
    <w:rsid w:val="0086289D"/>
    <w:rsid w:val="00862A4C"/>
    <w:rsid w:val="008645FF"/>
    <w:rsid w:val="008666D8"/>
    <w:rsid w:val="0087000A"/>
    <w:rsid w:val="00872EF3"/>
    <w:rsid w:val="00875561"/>
    <w:rsid w:val="00875FD9"/>
    <w:rsid w:val="00877CE1"/>
    <w:rsid w:val="0088659F"/>
    <w:rsid w:val="00890584"/>
    <w:rsid w:val="00894C6C"/>
    <w:rsid w:val="008A274F"/>
    <w:rsid w:val="008A570B"/>
    <w:rsid w:val="008A7723"/>
    <w:rsid w:val="008B04AA"/>
    <w:rsid w:val="008B2F3F"/>
    <w:rsid w:val="008B6F6F"/>
    <w:rsid w:val="008C654E"/>
    <w:rsid w:val="008C6F37"/>
    <w:rsid w:val="008D118D"/>
    <w:rsid w:val="008D4D4B"/>
    <w:rsid w:val="008D5B59"/>
    <w:rsid w:val="008E349D"/>
    <w:rsid w:val="008E35EC"/>
    <w:rsid w:val="008E4702"/>
    <w:rsid w:val="008E5918"/>
    <w:rsid w:val="008E71C6"/>
    <w:rsid w:val="008E7277"/>
    <w:rsid w:val="008F2848"/>
    <w:rsid w:val="008F35BC"/>
    <w:rsid w:val="009129BE"/>
    <w:rsid w:val="00914AD2"/>
    <w:rsid w:val="009155D3"/>
    <w:rsid w:val="009167FF"/>
    <w:rsid w:val="00922D3D"/>
    <w:rsid w:val="00923CA1"/>
    <w:rsid w:val="009255F8"/>
    <w:rsid w:val="00927847"/>
    <w:rsid w:val="009301DB"/>
    <w:rsid w:val="009336D2"/>
    <w:rsid w:val="00934299"/>
    <w:rsid w:val="00941FC3"/>
    <w:rsid w:val="00942BAF"/>
    <w:rsid w:val="00943B04"/>
    <w:rsid w:val="00944610"/>
    <w:rsid w:val="0094564F"/>
    <w:rsid w:val="009475E0"/>
    <w:rsid w:val="009509CD"/>
    <w:rsid w:val="00950B3A"/>
    <w:rsid w:val="00950C01"/>
    <w:rsid w:val="0095162C"/>
    <w:rsid w:val="00952531"/>
    <w:rsid w:val="00952576"/>
    <w:rsid w:val="00972E0F"/>
    <w:rsid w:val="0097325C"/>
    <w:rsid w:val="0098266C"/>
    <w:rsid w:val="0098427B"/>
    <w:rsid w:val="00987F8E"/>
    <w:rsid w:val="00990831"/>
    <w:rsid w:val="00990853"/>
    <w:rsid w:val="00990E63"/>
    <w:rsid w:val="00994B72"/>
    <w:rsid w:val="00995783"/>
    <w:rsid w:val="009973A3"/>
    <w:rsid w:val="009A5590"/>
    <w:rsid w:val="009A5F1C"/>
    <w:rsid w:val="009B4CFD"/>
    <w:rsid w:val="009B5D46"/>
    <w:rsid w:val="009B5F4B"/>
    <w:rsid w:val="009C1A82"/>
    <w:rsid w:val="009C3014"/>
    <w:rsid w:val="009C3194"/>
    <w:rsid w:val="009D4163"/>
    <w:rsid w:val="009D72B3"/>
    <w:rsid w:val="009D7A6E"/>
    <w:rsid w:val="009E20F2"/>
    <w:rsid w:val="009E2501"/>
    <w:rsid w:val="009E25D1"/>
    <w:rsid w:val="009E6467"/>
    <w:rsid w:val="009E7BFB"/>
    <w:rsid w:val="009F1675"/>
    <w:rsid w:val="009F421A"/>
    <w:rsid w:val="009F6B38"/>
    <w:rsid w:val="009F70A4"/>
    <w:rsid w:val="00A00C6C"/>
    <w:rsid w:val="00A00D5C"/>
    <w:rsid w:val="00A1672D"/>
    <w:rsid w:val="00A2035C"/>
    <w:rsid w:val="00A25975"/>
    <w:rsid w:val="00A26316"/>
    <w:rsid w:val="00A302EA"/>
    <w:rsid w:val="00A318C9"/>
    <w:rsid w:val="00A32113"/>
    <w:rsid w:val="00A356B3"/>
    <w:rsid w:val="00A43920"/>
    <w:rsid w:val="00A51752"/>
    <w:rsid w:val="00A544D2"/>
    <w:rsid w:val="00A54E18"/>
    <w:rsid w:val="00A556A0"/>
    <w:rsid w:val="00A559C6"/>
    <w:rsid w:val="00A64E4F"/>
    <w:rsid w:val="00A67542"/>
    <w:rsid w:val="00A71E14"/>
    <w:rsid w:val="00A746D9"/>
    <w:rsid w:val="00A74D55"/>
    <w:rsid w:val="00A80A4C"/>
    <w:rsid w:val="00A912B4"/>
    <w:rsid w:val="00A96009"/>
    <w:rsid w:val="00A9649F"/>
    <w:rsid w:val="00A97304"/>
    <w:rsid w:val="00AA3DEB"/>
    <w:rsid w:val="00AA6350"/>
    <w:rsid w:val="00AB2145"/>
    <w:rsid w:val="00AC6389"/>
    <w:rsid w:val="00AD23D3"/>
    <w:rsid w:val="00AD26E4"/>
    <w:rsid w:val="00AE7426"/>
    <w:rsid w:val="00AF01F8"/>
    <w:rsid w:val="00B002F3"/>
    <w:rsid w:val="00B02E75"/>
    <w:rsid w:val="00B03249"/>
    <w:rsid w:val="00B037D1"/>
    <w:rsid w:val="00B041F7"/>
    <w:rsid w:val="00B07C31"/>
    <w:rsid w:val="00B11A5B"/>
    <w:rsid w:val="00B162C2"/>
    <w:rsid w:val="00B1789C"/>
    <w:rsid w:val="00B20991"/>
    <w:rsid w:val="00B23E62"/>
    <w:rsid w:val="00B3211A"/>
    <w:rsid w:val="00B32451"/>
    <w:rsid w:val="00B34B44"/>
    <w:rsid w:val="00B43835"/>
    <w:rsid w:val="00B4697E"/>
    <w:rsid w:val="00B63CDC"/>
    <w:rsid w:val="00B658A3"/>
    <w:rsid w:val="00B67B54"/>
    <w:rsid w:val="00B7157B"/>
    <w:rsid w:val="00B7229B"/>
    <w:rsid w:val="00B727EF"/>
    <w:rsid w:val="00B77196"/>
    <w:rsid w:val="00B777A2"/>
    <w:rsid w:val="00B8185B"/>
    <w:rsid w:val="00B81DB4"/>
    <w:rsid w:val="00B87CD0"/>
    <w:rsid w:val="00B91E22"/>
    <w:rsid w:val="00B96D32"/>
    <w:rsid w:val="00B973EE"/>
    <w:rsid w:val="00BA53BA"/>
    <w:rsid w:val="00BA58F5"/>
    <w:rsid w:val="00BB12FC"/>
    <w:rsid w:val="00BB4F21"/>
    <w:rsid w:val="00BC1741"/>
    <w:rsid w:val="00BC53DA"/>
    <w:rsid w:val="00BD1603"/>
    <w:rsid w:val="00BD2726"/>
    <w:rsid w:val="00BD2BF9"/>
    <w:rsid w:val="00BE4757"/>
    <w:rsid w:val="00BE4F60"/>
    <w:rsid w:val="00BE514E"/>
    <w:rsid w:val="00BE6818"/>
    <w:rsid w:val="00BE7CE2"/>
    <w:rsid w:val="00BF1943"/>
    <w:rsid w:val="00BF206F"/>
    <w:rsid w:val="00BF469E"/>
    <w:rsid w:val="00BF5B05"/>
    <w:rsid w:val="00C031C3"/>
    <w:rsid w:val="00C07310"/>
    <w:rsid w:val="00C128D9"/>
    <w:rsid w:val="00C13B46"/>
    <w:rsid w:val="00C16266"/>
    <w:rsid w:val="00C16CEB"/>
    <w:rsid w:val="00C17E92"/>
    <w:rsid w:val="00C21726"/>
    <w:rsid w:val="00C236BC"/>
    <w:rsid w:val="00C24686"/>
    <w:rsid w:val="00C248FD"/>
    <w:rsid w:val="00C2699A"/>
    <w:rsid w:val="00C31277"/>
    <w:rsid w:val="00C341EC"/>
    <w:rsid w:val="00C34CB0"/>
    <w:rsid w:val="00C43600"/>
    <w:rsid w:val="00C44BC7"/>
    <w:rsid w:val="00C5023F"/>
    <w:rsid w:val="00C522B4"/>
    <w:rsid w:val="00C52351"/>
    <w:rsid w:val="00C52B0D"/>
    <w:rsid w:val="00C56842"/>
    <w:rsid w:val="00C62597"/>
    <w:rsid w:val="00C6383F"/>
    <w:rsid w:val="00C66B14"/>
    <w:rsid w:val="00C70BCD"/>
    <w:rsid w:val="00C76383"/>
    <w:rsid w:val="00C76CC8"/>
    <w:rsid w:val="00C877AC"/>
    <w:rsid w:val="00C91C6A"/>
    <w:rsid w:val="00CA0309"/>
    <w:rsid w:val="00CA068A"/>
    <w:rsid w:val="00CA0B60"/>
    <w:rsid w:val="00CA59A7"/>
    <w:rsid w:val="00CA7D9B"/>
    <w:rsid w:val="00CB04BA"/>
    <w:rsid w:val="00CB1AEF"/>
    <w:rsid w:val="00CB1EE4"/>
    <w:rsid w:val="00CD53FC"/>
    <w:rsid w:val="00CD5426"/>
    <w:rsid w:val="00CE0FAC"/>
    <w:rsid w:val="00CE5740"/>
    <w:rsid w:val="00CE79C8"/>
    <w:rsid w:val="00D03159"/>
    <w:rsid w:val="00D0680D"/>
    <w:rsid w:val="00D07855"/>
    <w:rsid w:val="00D10C96"/>
    <w:rsid w:val="00D136AA"/>
    <w:rsid w:val="00D1654B"/>
    <w:rsid w:val="00D171AC"/>
    <w:rsid w:val="00D202E9"/>
    <w:rsid w:val="00D20723"/>
    <w:rsid w:val="00D22FAB"/>
    <w:rsid w:val="00D25753"/>
    <w:rsid w:val="00D26359"/>
    <w:rsid w:val="00D272F2"/>
    <w:rsid w:val="00D27BE2"/>
    <w:rsid w:val="00D3439E"/>
    <w:rsid w:val="00D4063E"/>
    <w:rsid w:val="00D500E0"/>
    <w:rsid w:val="00D54497"/>
    <w:rsid w:val="00D552CF"/>
    <w:rsid w:val="00D661D7"/>
    <w:rsid w:val="00D745C5"/>
    <w:rsid w:val="00D772DF"/>
    <w:rsid w:val="00D80064"/>
    <w:rsid w:val="00D8037B"/>
    <w:rsid w:val="00D84C64"/>
    <w:rsid w:val="00D87FC2"/>
    <w:rsid w:val="00D92DA7"/>
    <w:rsid w:val="00D943F2"/>
    <w:rsid w:val="00D9456E"/>
    <w:rsid w:val="00D95520"/>
    <w:rsid w:val="00D95703"/>
    <w:rsid w:val="00DA1ED7"/>
    <w:rsid w:val="00DA2527"/>
    <w:rsid w:val="00DA2A9A"/>
    <w:rsid w:val="00DA2D24"/>
    <w:rsid w:val="00DB01CB"/>
    <w:rsid w:val="00DB0639"/>
    <w:rsid w:val="00DB2624"/>
    <w:rsid w:val="00DB3475"/>
    <w:rsid w:val="00DB3BB5"/>
    <w:rsid w:val="00DD1B16"/>
    <w:rsid w:val="00DD1B28"/>
    <w:rsid w:val="00DD2154"/>
    <w:rsid w:val="00DD21BD"/>
    <w:rsid w:val="00DD2F03"/>
    <w:rsid w:val="00DD5E82"/>
    <w:rsid w:val="00DD7E21"/>
    <w:rsid w:val="00DE443B"/>
    <w:rsid w:val="00DF0414"/>
    <w:rsid w:val="00DF6C96"/>
    <w:rsid w:val="00E0264C"/>
    <w:rsid w:val="00E03A9C"/>
    <w:rsid w:val="00E12292"/>
    <w:rsid w:val="00E15A73"/>
    <w:rsid w:val="00E211FF"/>
    <w:rsid w:val="00E35CB4"/>
    <w:rsid w:val="00E36DA8"/>
    <w:rsid w:val="00E41C00"/>
    <w:rsid w:val="00E42EBF"/>
    <w:rsid w:val="00E458B0"/>
    <w:rsid w:val="00E517D4"/>
    <w:rsid w:val="00E5385A"/>
    <w:rsid w:val="00E53DB3"/>
    <w:rsid w:val="00E62E8B"/>
    <w:rsid w:val="00E64EF4"/>
    <w:rsid w:val="00E6669F"/>
    <w:rsid w:val="00E66BB0"/>
    <w:rsid w:val="00E718B8"/>
    <w:rsid w:val="00E72798"/>
    <w:rsid w:val="00E80697"/>
    <w:rsid w:val="00E819EE"/>
    <w:rsid w:val="00E820F5"/>
    <w:rsid w:val="00E832F5"/>
    <w:rsid w:val="00E840E0"/>
    <w:rsid w:val="00E8577B"/>
    <w:rsid w:val="00E86A07"/>
    <w:rsid w:val="00E87667"/>
    <w:rsid w:val="00E90078"/>
    <w:rsid w:val="00E9382C"/>
    <w:rsid w:val="00E969B8"/>
    <w:rsid w:val="00E96F5D"/>
    <w:rsid w:val="00E973E4"/>
    <w:rsid w:val="00EA6C0E"/>
    <w:rsid w:val="00EA7843"/>
    <w:rsid w:val="00EB0741"/>
    <w:rsid w:val="00EB4A07"/>
    <w:rsid w:val="00ED03DE"/>
    <w:rsid w:val="00ED07B6"/>
    <w:rsid w:val="00ED0897"/>
    <w:rsid w:val="00ED2B9C"/>
    <w:rsid w:val="00ED437D"/>
    <w:rsid w:val="00ED4406"/>
    <w:rsid w:val="00ED7394"/>
    <w:rsid w:val="00ED79EC"/>
    <w:rsid w:val="00EE195A"/>
    <w:rsid w:val="00EE4133"/>
    <w:rsid w:val="00EE52FD"/>
    <w:rsid w:val="00F10B44"/>
    <w:rsid w:val="00F10CB5"/>
    <w:rsid w:val="00F150D7"/>
    <w:rsid w:val="00F1520B"/>
    <w:rsid w:val="00F15377"/>
    <w:rsid w:val="00F16B65"/>
    <w:rsid w:val="00F17262"/>
    <w:rsid w:val="00F207EF"/>
    <w:rsid w:val="00F247AA"/>
    <w:rsid w:val="00F3273F"/>
    <w:rsid w:val="00F362CC"/>
    <w:rsid w:val="00F463D0"/>
    <w:rsid w:val="00F47BE5"/>
    <w:rsid w:val="00F50FDD"/>
    <w:rsid w:val="00F5103E"/>
    <w:rsid w:val="00F53A38"/>
    <w:rsid w:val="00F56295"/>
    <w:rsid w:val="00F6133C"/>
    <w:rsid w:val="00F656BE"/>
    <w:rsid w:val="00F67455"/>
    <w:rsid w:val="00F70D8C"/>
    <w:rsid w:val="00F76B29"/>
    <w:rsid w:val="00F824E4"/>
    <w:rsid w:val="00F83527"/>
    <w:rsid w:val="00F83A7D"/>
    <w:rsid w:val="00F85486"/>
    <w:rsid w:val="00F86A2D"/>
    <w:rsid w:val="00FA4180"/>
    <w:rsid w:val="00FA4ADD"/>
    <w:rsid w:val="00FB39E7"/>
    <w:rsid w:val="00FB3C93"/>
    <w:rsid w:val="00FB69A2"/>
    <w:rsid w:val="00FC1EFF"/>
    <w:rsid w:val="00FC2D66"/>
    <w:rsid w:val="00FC73D9"/>
    <w:rsid w:val="00FC7F3B"/>
    <w:rsid w:val="00FD058D"/>
    <w:rsid w:val="00FD3648"/>
    <w:rsid w:val="00FD4F63"/>
    <w:rsid w:val="00FE6DAE"/>
    <w:rsid w:val="00FF6E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31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1B2"/>
    <w:rPr>
      <w:rFonts w:ascii="Arial" w:hAnsi="Arial"/>
      <w:sz w:val="22"/>
      <w:lang w:val="en-AU"/>
    </w:rPr>
  </w:style>
  <w:style w:type="paragraph" w:styleId="Heading1">
    <w:name w:val="heading 1"/>
    <w:basedOn w:val="Normal"/>
    <w:next w:val="Normal"/>
    <w:qFormat/>
    <w:rsid w:val="00D3439E"/>
    <w:pPr>
      <w:tabs>
        <w:tab w:val="right" w:pos="9311"/>
      </w:tabs>
      <w:ind w:left="700" w:hanging="700"/>
      <w:outlineLvl w:val="0"/>
    </w:pPr>
    <w:rPr>
      <w:rFonts w:cs="Arial"/>
      <w:b/>
      <w:bCs/>
      <w:sz w:val="28"/>
      <w:szCs w:val="28"/>
    </w:rPr>
  </w:style>
  <w:style w:type="paragraph" w:styleId="Heading2">
    <w:name w:val="heading 2"/>
    <w:basedOn w:val="Normal"/>
    <w:next w:val="ListNumber2"/>
    <w:qFormat/>
    <w:rsid w:val="00730DC8"/>
    <w:pPr>
      <w:tabs>
        <w:tab w:val="right" w:pos="9311"/>
      </w:tabs>
      <w:ind w:left="700" w:hanging="700"/>
      <w:outlineLvl w:val="1"/>
    </w:pPr>
    <w:rPr>
      <w:rFonts w:cs="Arial"/>
      <w:b/>
      <w:szCs w:val="22"/>
    </w:rPr>
  </w:style>
  <w:style w:type="paragraph" w:styleId="Heading3">
    <w:name w:val="heading 3"/>
    <w:basedOn w:val="Normal"/>
    <w:next w:val="Normal"/>
    <w:qFormat/>
    <w:rsid w:val="007E2FFD"/>
    <w:pPr>
      <w:tabs>
        <w:tab w:val="right" w:pos="9311"/>
      </w:tabs>
      <w:outlineLvl w:val="2"/>
    </w:pPr>
    <w:rPr>
      <w:rFonts w:cs="Helvetica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601E"/>
    <w:rPr>
      <w:rFonts w:ascii="New York" w:hAnsi="New York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34601E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2B7CB1"/>
    <w:rPr>
      <w:rFonts w:ascii="New York" w:hAnsi="New York"/>
      <w:sz w:val="24"/>
      <w:lang w:val="en-US" w:eastAsia="en-US" w:bidi="ar-SA"/>
    </w:rPr>
  </w:style>
  <w:style w:type="paragraph" w:styleId="Footer">
    <w:name w:val="footer"/>
    <w:aliases w:val="Footer1"/>
    <w:basedOn w:val="Normal"/>
    <w:link w:val="FooterChar"/>
    <w:rsid w:val="0034601E"/>
    <w:pPr>
      <w:tabs>
        <w:tab w:val="center" w:pos="4153"/>
        <w:tab w:val="right" w:pos="8306"/>
      </w:tabs>
    </w:pPr>
  </w:style>
  <w:style w:type="character" w:customStyle="1" w:styleId="FooterChar">
    <w:name w:val="Footer Char"/>
    <w:aliases w:val="Footer1 Char"/>
    <w:basedOn w:val="DefaultParagraphFont"/>
    <w:link w:val="Footer"/>
    <w:semiHidden/>
    <w:locked/>
    <w:rsid w:val="002B7CB1"/>
    <w:rPr>
      <w:rFonts w:ascii="New York" w:hAnsi="New York"/>
      <w:sz w:val="24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2B7CB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locked/>
    <w:rsid w:val="002B7CB1"/>
    <w:rPr>
      <w:rFonts w:ascii="Lucida Grande" w:hAnsi="Lucida Grande" w:cs="Lucida Grande"/>
      <w:sz w:val="18"/>
      <w:szCs w:val="18"/>
      <w:lang w:val="en-US" w:eastAsia="en-US" w:bidi="ar-SA"/>
    </w:rPr>
  </w:style>
  <w:style w:type="character" w:styleId="Hyperlink">
    <w:name w:val="Hyperlink"/>
    <w:basedOn w:val="DefaultParagraphFont"/>
    <w:rsid w:val="009509CD"/>
    <w:rPr>
      <w:color w:val="0000FF"/>
      <w:u w:val="single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9509CD"/>
  </w:style>
  <w:style w:type="character" w:styleId="PageNumber">
    <w:name w:val="page number"/>
    <w:basedOn w:val="DefaultParagraphFont"/>
    <w:rsid w:val="009509CD"/>
  </w:style>
  <w:style w:type="paragraph" w:styleId="BodyText">
    <w:name w:val="Body Text"/>
    <w:basedOn w:val="Normal"/>
    <w:link w:val="BodyTextChar"/>
    <w:rsid w:val="00D92DA7"/>
    <w:rPr>
      <w:rFonts w:ascii="Times New Roman" w:hAnsi="Times New Roman"/>
      <w:i/>
      <w:iCs/>
      <w:szCs w:val="24"/>
      <w:lang w:eastAsia="en-AU"/>
    </w:rPr>
  </w:style>
  <w:style w:type="paragraph" w:styleId="BodyText2">
    <w:name w:val="Body Text 2"/>
    <w:basedOn w:val="Normal"/>
    <w:rsid w:val="00D92DA7"/>
    <w:rPr>
      <w:rFonts w:ascii="Times New Roman" w:hAnsi="Times New Roman"/>
      <w:i/>
      <w:iCs/>
      <w:szCs w:val="24"/>
      <w:lang w:eastAsia="en-AU"/>
    </w:rPr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D92DA7"/>
  </w:style>
  <w:style w:type="character" w:customStyle="1" w:styleId="BodyTextChar">
    <w:name w:val="Body Text Char"/>
    <w:basedOn w:val="DefaultParagraphFont"/>
    <w:link w:val="BodyText"/>
    <w:rsid w:val="002E6DA8"/>
    <w:rPr>
      <w:i/>
      <w:iCs/>
      <w:sz w:val="22"/>
      <w:szCs w:val="24"/>
      <w:lang w:val="en-US" w:eastAsia="en-AU" w:bidi="ar-SA"/>
    </w:rPr>
  </w:style>
  <w:style w:type="paragraph" w:styleId="ListNumber">
    <w:name w:val="List Number"/>
    <w:basedOn w:val="Normal"/>
    <w:rsid w:val="00730DC8"/>
  </w:style>
  <w:style w:type="character" w:customStyle="1" w:styleId="ListNumber2Char">
    <w:name w:val="List Number 2 Char"/>
    <w:basedOn w:val="DefaultParagraphFont"/>
    <w:link w:val="ListNumber2"/>
    <w:rsid w:val="007E2FFD"/>
    <w:rPr>
      <w:rFonts w:ascii="Arial" w:hAnsi="Arial"/>
      <w:sz w:val="22"/>
      <w:lang w:val="en-US" w:eastAsia="en-US" w:bidi="ar-SA"/>
    </w:rPr>
  </w:style>
  <w:style w:type="paragraph" w:styleId="ListNumber2">
    <w:name w:val="List Number 2"/>
    <w:link w:val="ListNumber2Char"/>
    <w:rsid w:val="004F0DB0"/>
    <w:pPr>
      <w:numPr>
        <w:ilvl w:val="1"/>
        <w:numId w:val="3"/>
      </w:numPr>
    </w:pPr>
    <w:rPr>
      <w:rFonts w:ascii="Arial" w:hAnsi="Arial"/>
      <w:sz w:val="22"/>
    </w:rPr>
  </w:style>
  <w:style w:type="paragraph" w:styleId="ListNumber3">
    <w:name w:val="List Number 3"/>
    <w:rsid w:val="004F0DB0"/>
    <w:pPr>
      <w:numPr>
        <w:ilvl w:val="2"/>
        <w:numId w:val="3"/>
      </w:numPr>
    </w:pPr>
    <w:rPr>
      <w:rFonts w:ascii="Arial" w:hAnsi="Arial"/>
      <w:sz w:val="22"/>
    </w:rPr>
  </w:style>
  <w:style w:type="paragraph" w:styleId="ListNumber4">
    <w:name w:val="List Number 4"/>
    <w:basedOn w:val="Normal"/>
    <w:rsid w:val="004F0DB0"/>
    <w:pPr>
      <w:numPr>
        <w:ilvl w:val="3"/>
        <w:numId w:val="3"/>
      </w:numPr>
    </w:pPr>
  </w:style>
  <w:style w:type="paragraph" w:styleId="ListNumber5">
    <w:name w:val="List Number 5"/>
    <w:basedOn w:val="Normal"/>
    <w:rsid w:val="004F0DB0"/>
    <w:pPr>
      <w:numPr>
        <w:ilvl w:val="4"/>
        <w:numId w:val="3"/>
      </w:numPr>
    </w:pPr>
  </w:style>
  <w:style w:type="paragraph" w:customStyle="1" w:styleId="courier10">
    <w:name w:val="courier10"/>
    <w:basedOn w:val="Normal"/>
    <w:rsid w:val="00B658A3"/>
    <w:rPr>
      <w:rFonts w:ascii="Courier" w:hAnsi="Courier"/>
      <w:sz w:val="18"/>
      <w:lang w:eastAsia="en-AU"/>
    </w:rPr>
  </w:style>
  <w:style w:type="paragraph" w:styleId="NormalWeb">
    <w:name w:val="Normal (Web)"/>
    <w:basedOn w:val="Normal"/>
    <w:uiPriority w:val="99"/>
    <w:unhideWhenUsed/>
    <w:rsid w:val="009D72B3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1D13D5"/>
    <w:pPr>
      <w:ind w:left="720"/>
    </w:pPr>
  </w:style>
  <w:style w:type="character" w:styleId="CommentReference">
    <w:name w:val="annotation reference"/>
    <w:basedOn w:val="DefaultParagraphFont"/>
    <w:semiHidden/>
    <w:rsid w:val="000811BD"/>
    <w:rPr>
      <w:sz w:val="16"/>
      <w:szCs w:val="16"/>
    </w:rPr>
  </w:style>
  <w:style w:type="paragraph" w:styleId="CommentText">
    <w:name w:val="annotation text"/>
    <w:basedOn w:val="Normal"/>
    <w:semiHidden/>
    <w:rsid w:val="000811BD"/>
    <w:rPr>
      <w:sz w:val="20"/>
    </w:rPr>
  </w:style>
  <w:style w:type="paragraph" w:styleId="CommentSubject">
    <w:name w:val="annotation subject"/>
    <w:basedOn w:val="CommentText"/>
    <w:next w:val="CommentText"/>
    <w:semiHidden/>
    <w:rsid w:val="000811BD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B973E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header" Target="header2.xml"/><Relationship Id="rId7" Type="http://schemas.openxmlformats.org/officeDocument/2006/relationships/settings" Target="settings.xml"/><Relationship Id="rId71" Type="http://schemas.openxmlformats.org/officeDocument/2006/relationships/image" Target="media/image30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1.png"/><Relationship Id="rId24" Type="http://schemas.openxmlformats.org/officeDocument/2006/relationships/image" Target="media/image7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87" Type="http://schemas.openxmlformats.org/officeDocument/2006/relationships/theme" Target="theme/theme1.xml"/><Relationship Id="rId5" Type="http://schemas.openxmlformats.org/officeDocument/2006/relationships/numbering" Target="numbering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9" Type="http://schemas.openxmlformats.org/officeDocument/2006/relationships/image" Target="media/image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webSettings" Target="webSetting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8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5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oleObject" Target="embeddings/oleObject14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endnotes" Target="endnotes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094B9D731A6554EA560221CB9F96C7D" ma:contentTypeVersion="0" ma:contentTypeDescription="Create a new document." ma:contentTypeScope="" ma:versionID="d72649ff0961a70aff6f950379c5752f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8C884E2-0FDC-4368-8902-14FB7D12E358}"/>
</file>

<file path=customXml/itemProps2.xml><?xml version="1.0" encoding="utf-8"?>
<ds:datastoreItem xmlns:ds="http://schemas.openxmlformats.org/officeDocument/2006/customXml" ds:itemID="{5DA2948E-875B-411E-B96B-6805590DA8FF}"/>
</file>

<file path=customXml/itemProps3.xml><?xml version="1.0" encoding="utf-8"?>
<ds:datastoreItem xmlns:ds="http://schemas.openxmlformats.org/officeDocument/2006/customXml" ds:itemID="{301608F4-0EFC-4829-B7CB-B29DBCCA5DD9}"/>
</file>

<file path=customXml/itemProps4.xml><?xml version="1.0" encoding="utf-8"?>
<ds:datastoreItem xmlns:ds="http://schemas.openxmlformats.org/officeDocument/2006/customXml" ds:itemID="{886E5790-C303-4AE1-8C65-51B9FC414D6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7</Pages>
  <Words>1186</Words>
  <Characters>676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79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Corcoran</dc:creator>
  <cp:keywords/>
  <dc:description/>
  <cp:lastModifiedBy>Montgomery Ross Campbell</cp:lastModifiedBy>
  <cp:revision>77</cp:revision>
  <cp:lastPrinted>2010-04-07T08:00:00Z</cp:lastPrinted>
  <dcterms:created xsi:type="dcterms:W3CDTF">2010-09-04T02:51:00Z</dcterms:created>
  <dcterms:modified xsi:type="dcterms:W3CDTF">2010-09-22T09:00:00Z</dcterms:modified>
  <cp:contentType>Document</cp:contentTyp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094B9D731A6554EA560221CB9F96C7D</vt:lpwstr>
  </property>
  <property fmtid="{D5CDD505-2E9C-101B-9397-08002B2CF9AE}" pid="3" name="ContentType">
    <vt:lpwstr>Document</vt:lpwstr>
  </property>
</Properties>
</file>